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890990" w:rsidRDefault="00397E45" w:rsidP="0089099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D4EF0A5" wp14:editId="7872B5C4">
                <wp:simplePos x="0" y="0"/>
                <wp:positionH relativeFrom="margin">
                  <wp:posOffset>4689475</wp:posOffset>
                </wp:positionH>
                <wp:positionV relativeFrom="paragraph">
                  <wp:posOffset>-386080</wp:posOffset>
                </wp:positionV>
                <wp:extent cx="2471420" cy="964565"/>
                <wp:effectExtent l="0" t="0" r="24130" b="26035"/>
                <wp:wrapNone/>
                <wp:docPr id="34" name="Flowchart: Alternate Process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71420" cy="964565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90990" w:rsidRDefault="00890990" w:rsidP="00890990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sz w:val="24"/>
                                <w:szCs w:val="24"/>
                                <w:lang w:val="fr-FR"/>
                              </w:rPr>
                              <w:t>Niveau : 3 ACPI</w:t>
                            </w:r>
                          </w:p>
                          <w:p w:rsidR="00890990" w:rsidRDefault="00890990" w:rsidP="00890990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</w:pPr>
                            <w:r w:rsidRPr="007B36F2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Année scolaire :2022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 xml:space="preserve"> </w:t>
                            </w:r>
                            <w:r w:rsidRPr="007B36F2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/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 xml:space="preserve"> </w:t>
                            </w:r>
                            <w:r w:rsidRPr="007B36F2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2022</w:t>
                            </w:r>
                          </w:p>
                          <w:p w:rsidR="00890990" w:rsidRPr="007B36F2" w:rsidRDefault="00890990" w:rsidP="00890990">
                            <w:pPr>
                              <w:bidi/>
                              <w:spacing w:after="0"/>
                              <w:jc w:val="right"/>
                              <w:rPr>
                                <w:rFonts w:ascii="Comic Sans MS" w:hAnsi="Comic Sans MS" w:cs="arabswell_1"/>
                                <w:color w:val="000000" w:themeColor="text1"/>
                                <w:sz w:val="20"/>
                                <w:szCs w:val="20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color w:val="000000" w:themeColor="text1"/>
                                <w:lang w:val="fr-FR"/>
                              </w:rPr>
                              <w:t>Prof : BAKHIRA Noureddine</w:t>
                            </w:r>
                          </w:p>
                          <w:p w:rsidR="00890990" w:rsidRDefault="00890990" w:rsidP="00890990">
                            <w:pPr>
                              <w:bidi/>
                              <w:spacing w:after="0"/>
                              <w:jc w:val="center"/>
                              <w:rPr>
                                <w:rFonts w:ascii="Algerian" w:hAnsi="Algerian" w:cs="arabswell_1"/>
                                <w:color w:val="000000" w:themeColor="text1"/>
                                <w:sz w:val="28"/>
                                <w:szCs w:val="26"/>
                                <w:lang w:val="fr-FR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4EF0A5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34" o:spid="_x0000_s1026" type="#_x0000_t176" style="position:absolute;margin-left:369.25pt;margin-top:-30.4pt;width:194.6pt;height:75.9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" filled="f" strokecolor="windowText" strokeweight="1.5pt">
                <v:textbox>
                  <w:txbxContent>
                    <w:p w:rsidR="00890990" w:rsidRDefault="00890990" w:rsidP="00890990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 xml:space="preserve">Niveau : 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>3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sz w:val="24"/>
                          <w:szCs w:val="24"/>
                          <w:lang w:val="fr-FR"/>
                        </w:rPr>
                        <w:t xml:space="preserve"> ACPI</w:t>
                      </w:r>
                    </w:p>
                    <w:p w:rsidR="00890990" w:rsidRDefault="00890990" w:rsidP="00890990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</w:pPr>
                      <w:r w:rsidRPr="007B36F2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Année scolaire :2022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 xml:space="preserve"> </w:t>
                      </w:r>
                      <w:r w:rsidRPr="007B36F2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/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 xml:space="preserve"> </w:t>
                      </w:r>
                      <w:r w:rsidRPr="007B36F2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2022</w:t>
                      </w:r>
                    </w:p>
                    <w:p w:rsidR="00890990" w:rsidRPr="007B36F2" w:rsidRDefault="00890990" w:rsidP="00890990">
                      <w:pPr>
                        <w:bidi/>
                        <w:spacing w:after="0"/>
                        <w:jc w:val="right"/>
                        <w:rPr>
                          <w:rFonts w:ascii="Comic Sans MS" w:hAnsi="Comic Sans MS" w:cs="arabswell_1"/>
                          <w:color w:val="000000" w:themeColor="text1"/>
                          <w:sz w:val="20"/>
                          <w:szCs w:val="20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color w:val="000000" w:themeColor="text1"/>
                          <w:lang w:val="fr-FR"/>
                        </w:rPr>
                        <w:t>Prof : BAKHIRA Noureddine</w:t>
                      </w:r>
                    </w:p>
                    <w:p w:rsidR="00890990" w:rsidRDefault="00890990" w:rsidP="00890990">
                      <w:pPr>
                        <w:bidi/>
                        <w:spacing w:after="0"/>
                        <w:jc w:val="center"/>
                        <w:rPr>
                          <w:rFonts w:ascii="Algerian" w:hAnsi="Algerian" w:cs="arabswell_1"/>
                          <w:color w:val="000000" w:themeColor="text1"/>
                          <w:sz w:val="28"/>
                          <w:szCs w:val="26"/>
                          <w:lang w:val="fr-FR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71552" behindDoc="1" locked="0" layoutInCell="1" allowOverlap="1" wp14:anchorId="36F50B9C" wp14:editId="71CB4007">
            <wp:simplePos x="0" y="0"/>
            <wp:positionH relativeFrom="margin">
              <wp:posOffset>2000250</wp:posOffset>
            </wp:positionH>
            <wp:positionV relativeFrom="paragraph">
              <wp:posOffset>-428625</wp:posOffset>
            </wp:positionV>
            <wp:extent cx="2905125" cy="111442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E7B9876" wp14:editId="5694B4DE">
                <wp:simplePos x="0" y="0"/>
                <wp:positionH relativeFrom="margin">
                  <wp:posOffset>-336550</wp:posOffset>
                </wp:positionH>
                <wp:positionV relativeFrom="paragraph">
                  <wp:posOffset>-367665</wp:posOffset>
                </wp:positionV>
                <wp:extent cx="2611755" cy="974090"/>
                <wp:effectExtent l="0" t="0" r="17145" b="16510"/>
                <wp:wrapNone/>
                <wp:docPr id="7" name="Flowchart: Alternate Proces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11755" cy="974090"/>
                        </a:xfrm>
                        <a:prstGeom prst="flowChartAlternateProcess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90990" w:rsidRDefault="00890990" w:rsidP="00890990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u w:val="single"/>
                                <w:lang w:val="fr-FR"/>
                              </w:rPr>
                              <w:t>DEVOIR SURVEILLE N°1</w:t>
                            </w:r>
                          </w:p>
                          <w:p w:rsidR="00890990" w:rsidRDefault="00890990" w:rsidP="00890990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lang w:val="fr-FR"/>
                              </w:rPr>
                            </w:pP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fr-FR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vertAlign w:val="superscript"/>
                                <w:lang w:val="fr-FR"/>
                              </w:rPr>
                              <w:t>ème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4"/>
                                <w:szCs w:val="24"/>
                                <w:lang w:val="fr-FR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28"/>
                                <w:szCs w:val="26"/>
                                <w:lang w:val="fr-FR"/>
                              </w:rPr>
                              <w:t>semestre</w:t>
                            </w:r>
                          </w:p>
                          <w:p w:rsidR="00890990" w:rsidRPr="005019A0" w:rsidRDefault="00890990" w:rsidP="00890990">
                            <w:pPr>
                              <w:spacing w:after="0" w:line="240" w:lineRule="auto"/>
                              <w:jc w:val="center"/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32"/>
                                <w:szCs w:val="28"/>
                                <w:lang w:val="fr-FR"/>
                              </w:rPr>
                            </w:pPr>
                            <w:r w:rsidRPr="005019A0">
                              <w:rPr>
                                <w:rFonts w:ascii="Comic Sans MS" w:hAnsi="Comic Sans MS" w:cs="arabswell_1"/>
                                <w:b/>
                                <w:bCs/>
                                <w:i/>
                                <w:iCs/>
                                <w:sz w:val="36"/>
                                <w:szCs w:val="30"/>
                                <w:lang w:val="fr-FR"/>
                              </w:rPr>
                              <w:t>Mathématiques</w:t>
                            </w: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rFonts w:ascii="Comic Sans MS" w:hAnsi="Comic Sans MS"/>
                                <w:sz w:val="24"/>
                                <w:szCs w:val="24"/>
                                <w:lang w:val="fr-FR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7B9876" id="Flowchart: Alternate Process 7" o:spid="_x0000_s1027" type="#_x0000_t176" style="position:absolute;margin-left:-26.5pt;margin-top:-28.95pt;width:205.65pt;height:76.7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" filled="f" strokecolor="windowText" strokeweight="1.5pt">
                <v:textbox>
                  <w:txbxContent>
                    <w:p w:rsidR="00890990" w:rsidRDefault="00890990" w:rsidP="00890990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u w:val="single"/>
                          <w:lang w:val="fr-FR"/>
                        </w:rPr>
                        <w:t>DEVOIR SURVEILLE N°1</w:t>
                      </w:r>
                    </w:p>
                    <w:p w:rsidR="00890990" w:rsidRDefault="00890990" w:rsidP="00890990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lang w:val="fr-FR"/>
                        </w:rPr>
                      </w:pP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lang w:val="fr-FR"/>
                        </w:rPr>
                        <w:t>2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vertAlign w:val="superscript"/>
                          <w:lang w:val="fr-FR"/>
                        </w:rPr>
                        <w:t>ème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4"/>
                          <w:szCs w:val="24"/>
                          <w:lang w:val="fr-FR"/>
                        </w:rPr>
                        <w:t xml:space="preserve"> </w:t>
                      </w:r>
                      <w:r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28"/>
                          <w:szCs w:val="26"/>
                          <w:lang w:val="fr-FR"/>
                        </w:rPr>
                        <w:t>semestre</w:t>
                      </w:r>
                    </w:p>
                    <w:p w:rsidR="00890990" w:rsidRPr="005019A0" w:rsidRDefault="00890990" w:rsidP="00890990">
                      <w:pPr>
                        <w:spacing w:after="0" w:line="240" w:lineRule="auto"/>
                        <w:jc w:val="center"/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32"/>
                          <w:szCs w:val="28"/>
                          <w:lang w:val="fr-FR"/>
                        </w:rPr>
                      </w:pPr>
                      <w:r w:rsidRPr="005019A0">
                        <w:rPr>
                          <w:rFonts w:ascii="Comic Sans MS" w:hAnsi="Comic Sans MS" w:cs="arabswell_1"/>
                          <w:b/>
                          <w:bCs/>
                          <w:i/>
                          <w:iCs/>
                          <w:sz w:val="36"/>
                          <w:szCs w:val="30"/>
                          <w:lang w:val="fr-FR"/>
                        </w:rPr>
                        <w:t>Mathématiques</w:t>
                      </w:r>
                    </w:p>
                    <w:p w:rsidR="00890990" w:rsidRDefault="00890990" w:rsidP="00890990">
                      <w:pPr>
                        <w:jc w:val="center"/>
                        <w:rPr>
                          <w:rFonts w:ascii="Comic Sans MS" w:hAnsi="Comic Sans MS"/>
                          <w:sz w:val="24"/>
                          <w:szCs w:val="24"/>
                          <w:lang w:val="fr-FR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90990" w:rsidRDefault="00890990" w:rsidP="00890990">
      <w:pPr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3B41983" wp14:editId="0F43936E">
                <wp:simplePos x="0" y="0"/>
                <wp:positionH relativeFrom="column">
                  <wp:posOffset>-361950</wp:posOffset>
                </wp:positionH>
                <wp:positionV relativeFrom="paragraph">
                  <wp:posOffset>364491</wp:posOffset>
                </wp:positionV>
                <wp:extent cx="7557770" cy="2781300"/>
                <wp:effectExtent l="0" t="0" r="24130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278130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90990" w:rsidRPr="00283921" w:rsidRDefault="00890990" w:rsidP="00397E45">
                            <w:pPr>
                              <w:shd w:val="clear" w:color="auto" w:fill="99FF33"/>
                              <w:spacing w:after="0" w:line="240" w:lineRule="auto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Exercice 1 : (</w:t>
                            </w:r>
                            <w:r w:rsidR="007D59F4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8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pts )</w:t>
                            </w:r>
                            <w:r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               </w:t>
                            </w:r>
                          </w:p>
                          <w:p w:rsidR="00890990" w:rsidRPr="00F81513" w:rsidRDefault="00890990" w:rsidP="00283921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  <w:r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  </w:t>
                            </w:r>
                            <w:r w:rsidRPr="00D23930">
                              <w:rPr>
                                <w:lang w:val="fr-MC"/>
                              </w:rPr>
                              <w:t xml:space="preserve">1-  </w:t>
                            </w:r>
                            <w:r w:rsidRPr="00D23930">
                              <w:rPr>
                                <w:rFonts w:ascii="Comic Sans MS" w:hAnsi="Comic Sans MS"/>
                                <w:lang w:val="fr-MC"/>
                              </w:rPr>
                              <w:t>Résoudre les équations suivantes :</w:t>
                            </w:r>
                          </w:p>
                          <w:p w:rsidR="00890990" w:rsidRPr="00F81513" w:rsidRDefault="00890990" w:rsidP="00283921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  <w:lang w:val="fr-MC"/>
                              </w:rPr>
                            </w:pPr>
                            <w:r w:rsidRPr="00F81513">
                              <w:rPr>
                                <w:sz w:val="18"/>
                                <w:szCs w:val="18"/>
                                <w:lang w:val="fr-MC"/>
                              </w:rPr>
                              <w:t xml:space="preserve">              </w:t>
                            </w:r>
                            <w:r w:rsidR="00283921">
                              <w:rPr>
                                <w:sz w:val="18"/>
                                <w:szCs w:val="18"/>
                                <w:lang w:val="fr-MC"/>
                              </w:rPr>
                              <w:t xml:space="preserve">                    </w:t>
                            </w:r>
                            <w:r w:rsidRPr="00F81513">
                              <w:rPr>
                                <w:sz w:val="18"/>
                                <w:szCs w:val="18"/>
                                <w:lang w:val="fr-MC"/>
                              </w:rPr>
                              <w:t xml:space="preserve"> </w:t>
                            </w:r>
                            <w:r w:rsidR="00017CAE" w:rsidRPr="00283921">
                              <w:rPr>
                                <w:rFonts w:ascii="Comic Sans MS" w:hAnsi="Comic Sans MS"/>
                                <w:noProof/>
                                <w:position w:val="-130"/>
                                <w:sz w:val="18"/>
                                <w:szCs w:val="18"/>
                              </w:rPr>
                            </w:r>
                            <w:r w:rsidR="00017CAE" w:rsidRPr="00283921">
                              <w:rPr>
                                <w:rFonts w:ascii="Comic Sans MS" w:hAnsi="Comic Sans MS"/>
                                <w:noProof/>
                                <w:position w:val="-130"/>
                                <w:sz w:val="18"/>
                                <w:szCs w:val="18"/>
                              </w:rPr>
                              <w:object w:dxaOrig="2925" w:dyaOrig="2715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46.35pt;height:135.8pt" o:ole="">
                                  <v:imagedata r:id="rId5" o:title=""/>
                                </v:shape>
                                <o:OLEObject Type="Embed" ProgID="Equation.DSMT4" ShapeID="_x0000_i1026" DrawAspect="Content" ObjectID="_1709452460" r:id="rId6"/>
                              </w:object>
                            </w:r>
                          </w:p>
                          <w:p w:rsidR="00890990" w:rsidRDefault="00890990" w:rsidP="00283921">
                            <w:pPr>
                              <w:spacing w:line="24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2- </w:t>
                            </w: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>L’âge de Khalid est 4 fois l’âge de Kenza. Dans 10 ans l’âge de Khalid sera le double de l’âge de Kenza.</w:t>
                            </w:r>
                          </w:p>
                          <w:p w:rsidR="00890990" w:rsidRPr="007D59F4" w:rsidRDefault="007D59F4" w:rsidP="007D59F4">
                            <w:pPr>
                              <w:spacing w:line="240" w:lineRule="auto"/>
                              <w:rPr>
                                <w:color w:val="2E74B5" w:themeColor="accent1" w:themeShade="BF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</w:t>
                            </w:r>
                            <w:r w:rsidR="00890990">
                              <w:rPr>
                                <w:rFonts w:ascii="Comic Sans MS" w:hAnsi="Comic Sans MS"/>
                                <w:lang w:val="fr-MC"/>
                              </w:rPr>
                              <w:t>Quel est l’âge actuel de Khalid et de Kenza ?............................................................................................</w:t>
                            </w:r>
                            <w:r w:rsidR="00890990" w:rsidRPr="00D23930">
                              <w:rPr>
                                <w:color w:val="2E74B5" w:themeColor="accent1" w:themeShade="BF"/>
                                <w:lang w:val="fr-MC"/>
                              </w:rPr>
                              <w:t xml:space="preserve"> </w:t>
                            </w:r>
                            <w:r w:rsidR="00890990">
                              <w:rPr>
                                <w:color w:val="2E74B5" w:themeColor="accent1" w:themeShade="BF"/>
                                <w:lang w:val="fr-MC"/>
                              </w:rPr>
                              <w:t>(</w:t>
                            </w:r>
                            <w:r>
                              <w:rPr>
                                <w:color w:val="2E74B5" w:themeColor="accent1" w:themeShade="BF"/>
                                <w:lang w:val="fr-MC"/>
                              </w:rPr>
                              <w:t>2</w:t>
                            </w:r>
                            <w:r w:rsidR="00890990" w:rsidRPr="007D59F4">
                              <w:rPr>
                                <w:color w:val="2E74B5" w:themeColor="accent1" w:themeShade="BF"/>
                                <w:lang w:val="fr-MC"/>
                              </w:rPr>
                              <w:t xml:space="preserve"> pts )</w:t>
                            </w: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3B41983" id="Rectangle 6" o:spid="_x0000_s1028" style="position:absolute;left:0;text-align:left;margin-left:-28.5pt;margin-top:28.7pt;width:595.1pt;height:219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" fillcolor="window" strokecolor="windowText" strokeweight="1.5pt">
                <v:textbox>
                  <w:txbxContent>
                    <w:p w:rsidR="00890990" w:rsidRPr="00283921" w:rsidRDefault="00890990" w:rsidP="00397E45">
                      <w:pPr>
                        <w:shd w:val="clear" w:color="auto" w:fill="99FF33"/>
                        <w:spacing w:after="0" w:line="240" w:lineRule="auto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Exercice 1 : (</w:t>
                      </w:r>
                      <w:r w:rsidR="007D59F4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8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pts )</w:t>
                      </w:r>
                      <w:r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                   </w:t>
                      </w:r>
                    </w:p>
                    <w:p w:rsidR="00890990" w:rsidRPr="00F81513" w:rsidRDefault="00890990" w:rsidP="00283921">
                      <w:pPr>
                        <w:spacing w:after="0" w:line="240" w:lineRule="auto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  <w:r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      </w:t>
                      </w:r>
                      <w:r w:rsidRPr="00D23930">
                        <w:rPr>
                          <w:lang w:val="fr-MC"/>
                        </w:rPr>
                        <w:t xml:space="preserve">1-  </w:t>
                      </w:r>
                      <w:r w:rsidRPr="00D23930">
                        <w:rPr>
                          <w:rFonts w:ascii="Comic Sans MS" w:hAnsi="Comic Sans MS"/>
                          <w:lang w:val="fr-MC"/>
                        </w:rPr>
                        <w:t>Résoudre les équations suivantes :</w:t>
                      </w:r>
                    </w:p>
                    <w:p w:rsidR="00890990" w:rsidRPr="00F81513" w:rsidRDefault="00890990" w:rsidP="00283921">
                      <w:pPr>
                        <w:spacing w:after="0" w:line="240" w:lineRule="auto"/>
                        <w:rPr>
                          <w:rFonts w:ascii="Comic Sans MS" w:hAnsi="Comic Sans MS"/>
                          <w:sz w:val="18"/>
                          <w:szCs w:val="18"/>
                          <w:lang w:val="fr-MC"/>
                        </w:rPr>
                      </w:pPr>
                      <w:r w:rsidRPr="00F81513">
                        <w:rPr>
                          <w:sz w:val="18"/>
                          <w:szCs w:val="18"/>
                          <w:lang w:val="fr-MC"/>
                        </w:rPr>
                        <w:t xml:space="preserve">              </w:t>
                      </w:r>
                      <w:r w:rsidR="00283921">
                        <w:rPr>
                          <w:sz w:val="18"/>
                          <w:szCs w:val="18"/>
                          <w:lang w:val="fr-MC"/>
                        </w:rPr>
                        <w:t xml:space="preserve">                    </w:t>
                      </w:r>
                      <w:r w:rsidRPr="00F81513">
                        <w:rPr>
                          <w:sz w:val="18"/>
                          <w:szCs w:val="18"/>
                          <w:lang w:val="fr-MC"/>
                        </w:rPr>
                        <w:t xml:space="preserve"> </w:t>
                      </w:r>
                      <w:r w:rsidR="00017CAE" w:rsidRPr="00283921">
                        <w:rPr>
                          <w:rFonts w:ascii="Comic Sans MS" w:hAnsi="Comic Sans MS"/>
                          <w:noProof/>
                          <w:position w:val="-130"/>
                          <w:sz w:val="18"/>
                          <w:szCs w:val="18"/>
                        </w:rPr>
                      </w:r>
                      <w:r w:rsidR="00017CAE" w:rsidRPr="00283921">
                        <w:rPr>
                          <w:rFonts w:ascii="Comic Sans MS" w:hAnsi="Comic Sans MS"/>
                          <w:noProof/>
                          <w:position w:val="-130"/>
                          <w:sz w:val="18"/>
                          <w:szCs w:val="18"/>
                        </w:rPr>
                        <w:object w:dxaOrig="2925" w:dyaOrig="2715">
                          <v:shape id="_x0000_i1026" type="#_x0000_t75" style="width:146.35pt;height:135.8pt" o:ole="">
                            <v:imagedata r:id="rId5" o:title=""/>
                          </v:shape>
                          <o:OLEObject Type="Embed" ProgID="Equation.DSMT4" ShapeID="_x0000_i1026" DrawAspect="Content" ObjectID="_1709452460" r:id="rId7"/>
                        </w:object>
                      </w:r>
                    </w:p>
                    <w:p w:rsidR="00890990" w:rsidRDefault="00890990" w:rsidP="00283921">
                      <w:pPr>
                        <w:spacing w:line="24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/>
                          <w:lang w:val="fr-MC"/>
                        </w:rPr>
                        <w:t xml:space="preserve">       2- </w:t>
                      </w:r>
                      <w:r>
                        <w:rPr>
                          <w:rFonts w:ascii="Comic Sans MS" w:hAnsi="Comic Sans MS"/>
                          <w:lang w:val="fr-MC"/>
                        </w:rPr>
                        <w:t>L’âge de Khalid est 4 fois l’âge de Kenza. Dans 10 ans l’âge de Khalid sera le double de l’âge de Kenza.</w:t>
                      </w:r>
                    </w:p>
                    <w:p w:rsidR="00890990" w:rsidRPr="007D59F4" w:rsidRDefault="007D59F4" w:rsidP="007D59F4">
                      <w:pPr>
                        <w:spacing w:line="240" w:lineRule="auto"/>
                        <w:rPr>
                          <w:color w:val="2E74B5" w:themeColor="accent1" w:themeShade="BF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      </w:t>
                      </w:r>
                      <w:r w:rsidR="00890990">
                        <w:rPr>
                          <w:rFonts w:ascii="Comic Sans MS" w:hAnsi="Comic Sans MS"/>
                          <w:lang w:val="fr-MC"/>
                        </w:rPr>
                        <w:t>Quel est l’âge actuel de Khalid et de Kenza ?............................................................................................</w:t>
                      </w:r>
                      <w:r w:rsidR="00890990" w:rsidRPr="00D23930">
                        <w:rPr>
                          <w:color w:val="2E74B5" w:themeColor="accent1" w:themeShade="BF"/>
                          <w:lang w:val="fr-MC"/>
                        </w:rPr>
                        <w:t xml:space="preserve"> </w:t>
                      </w:r>
                      <w:r w:rsidR="00890990">
                        <w:rPr>
                          <w:color w:val="2E74B5" w:themeColor="accent1" w:themeShade="BF"/>
                          <w:lang w:val="fr-MC"/>
                        </w:rPr>
                        <w:t>(</w:t>
                      </w:r>
                      <w:r>
                        <w:rPr>
                          <w:color w:val="2E74B5" w:themeColor="accent1" w:themeShade="BF"/>
                          <w:lang w:val="fr-MC"/>
                        </w:rPr>
                        <w:t>2</w:t>
                      </w:r>
                      <w:r w:rsidR="00890990" w:rsidRPr="007D59F4">
                        <w:rPr>
                          <w:color w:val="2E74B5" w:themeColor="accent1" w:themeShade="BF"/>
                          <w:lang w:val="fr-MC"/>
                        </w:rPr>
                        <w:t xml:space="preserve"> pts )</w:t>
                      </w: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890990" w:rsidRDefault="00890990" w:rsidP="00890990"/>
    <w:p w:rsidR="00890990" w:rsidRDefault="007D59F4" w:rsidP="00890990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78435</wp:posOffset>
                </wp:positionV>
                <wp:extent cx="2266950" cy="1647825"/>
                <wp:effectExtent l="0" t="0" r="0" b="952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66950" cy="164782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59F4" w:rsidRPr="007D59F4" w:rsidRDefault="007D59F4" w:rsidP="007D59F4">
                            <w:pPr>
                              <w:jc w:val="center"/>
                              <w:rPr>
                                <w:color w:val="2E74B5" w:themeColor="accent1" w:themeShade="BF"/>
                              </w:rPr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…………………….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>…</w:t>
                            </w:r>
                            <w:r>
                              <w:rPr>
                                <w:color w:val="2E74B5" w:themeColor="accent1" w:themeShade="BF"/>
                              </w:rPr>
                              <w:t>………………………1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 xml:space="preserve"> pt</w:t>
                            </w:r>
                          </w:p>
                          <w:p w:rsidR="007D59F4" w:rsidRPr="007D59F4" w:rsidRDefault="007D59F4" w:rsidP="007D59F4">
                            <w:pPr>
                              <w:jc w:val="center"/>
                              <w:rPr>
                                <w:color w:val="2E74B5" w:themeColor="accent1" w:themeShade="BF"/>
                              </w:rPr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…………………….…………………………1</w:t>
                            </w:r>
                            <w:r w:rsidR="00397E45">
                              <w:rPr>
                                <w:color w:val="2E74B5" w:themeColor="accent1" w:themeShade="BF"/>
                              </w:rPr>
                              <w:t xml:space="preserve"> p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>s</w:t>
                            </w:r>
                          </w:p>
                          <w:p w:rsidR="007D59F4" w:rsidRPr="007D59F4" w:rsidRDefault="007D59F4" w:rsidP="007D59F4">
                            <w:pPr>
                              <w:jc w:val="center"/>
                              <w:rPr>
                                <w:color w:val="2E74B5" w:themeColor="accent1" w:themeShade="BF"/>
                              </w:rPr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…………………….………………………..1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 xml:space="preserve"> pt</w:t>
                            </w:r>
                          </w:p>
                          <w:p w:rsidR="007D59F4" w:rsidRPr="007D59F4" w:rsidRDefault="007D59F4" w:rsidP="007D59F4">
                            <w:pPr>
                              <w:jc w:val="center"/>
                              <w:rPr>
                                <w:color w:val="2E74B5" w:themeColor="accent1" w:themeShade="BF"/>
                              </w:rPr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……………………….……………………..1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 xml:space="preserve"> pt</w:t>
                            </w:r>
                          </w:p>
                          <w:p w:rsidR="007D59F4" w:rsidRPr="007D59F4" w:rsidRDefault="007D59F4" w:rsidP="007D59F4">
                            <w:pPr>
                              <w:jc w:val="center"/>
                              <w:rPr>
                                <w:color w:val="2E74B5" w:themeColor="accent1" w:themeShade="BF"/>
                              </w:rPr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………………………………………………1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 xml:space="preserve"> pt </w:t>
                            </w:r>
                          </w:p>
                          <w:p w:rsidR="007D59F4" w:rsidRDefault="007D59F4" w:rsidP="007D59F4">
                            <w:pPr>
                              <w:jc w:val="center"/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……………………………..……………….1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 xml:space="preserve"> p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9" style="position:absolute;margin-left:127.3pt;margin-top:14.05pt;width:178.5pt;height:129.75pt;z-index:25166745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" fillcolor="white [3201]" stroked="f" strokeweight="1pt">
                <v:textbox>
                  <w:txbxContent>
                    <w:p w:rsidR="007D59F4" w:rsidRPr="007D59F4" w:rsidRDefault="007D59F4" w:rsidP="007D59F4">
                      <w:pPr>
                        <w:jc w:val="center"/>
                        <w:rPr>
                          <w:color w:val="2E74B5" w:themeColor="accent1" w:themeShade="BF"/>
                        </w:rPr>
                      </w:pPr>
                      <w:r>
                        <w:rPr>
                          <w:color w:val="2E74B5" w:themeColor="accent1" w:themeShade="BF"/>
                        </w:rPr>
                        <w:t>…………………….</w:t>
                      </w:r>
                      <w:r w:rsidRPr="007D59F4">
                        <w:rPr>
                          <w:color w:val="2E74B5" w:themeColor="accent1" w:themeShade="BF"/>
                        </w:rPr>
                        <w:t>…</w:t>
                      </w:r>
                      <w:r>
                        <w:rPr>
                          <w:color w:val="2E74B5" w:themeColor="accent1" w:themeShade="BF"/>
                        </w:rPr>
                        <w:t>………………………1</w:t>
                      </w:r>
                      <w:r w:rsidRPr="007D59F4">
                        <w:rPr>
                          <w:color w:val="2E74B5" w:themeColor="accent1" w:themeShade="BF"/>
                        </w:rPr>
                        <w:t xml:space="preserve"> pt</w:t>
                      </w:r>
                    </w:p>
                    <w:p w:rsidR="007D59F4" w:rsidRPr="007D59F4" w:rsidRDefault="007D59F4" w:rsidP="007D59F4">
                      <w:pPr>
                        <w:jc w:val="center"/>
                        <w:rPr>
                          <w:color w:val="2E74B5" w:themeColor="accent1" w:themeShade="BF"/>
                        </w:rPr>
                      </w:pPr>
                      <w:r>
                        <w:rPr>
                          <w:color w:val="2E74B5" w:themeColor="accent1" w:themeShade="BF"/>
                        </w:rPr>
                        <w:t>…………………….…………………………1</w:t>
                      </w:r>
                      <w:r w:rsidR="00397E45">
                        <w:rPr>
                          <w:color w:val="2E74B5" w:themeColor="accent1" w:themeShade="BF"/>
                        </w:rPr>
                        <w:t xml:space="preserve"> p</w:t>
                      </w:r>
                      <w:r w:rsidRPr="007D59F4">
                        <w:rPr>
                          <w:color w:val="2E74B5" w:themeColor="accent1" w:themeShade="BF"/>
                        </w:rPr>
                        <w:t>s</w:t>
                      </w:r>
                    </w:p>
                    <w:p w:rsidR="007D59F4" w:rsidRPr="007D59F4" w:rsidRDefault="007D59F4" w:rsidP="007D59F4">
                      <w:pPr>
                        <w:jc w:val="center"/>
                        <w:rPr>
                          <w:color w:val="2E74B5" w:themeColor="accent1" w:themeShade="BF"/>
                        </w:rPr>
                      </w:pPr>
                      <w:r>
                        <w:rPr>
                          <w:color w:val="2E74B5" w:themeColor="accent1" w:themeShade="BF"/>
                        </w:rPr>
                        <w:t>…………………….………………………..1</w:t>
                      </w:r>
                      <w:r w:rsidRPr="007D59F4">
                        <w:rPr>
                          <w:color w:val="2E74B5" w:themeColor="accent1" w:themeShade="BF"/>
                        </w:rPr>
                        <w:t xml:space="preserve"> pt</w:t>
                      </w:r>
                    </w:p>
                    <w:p w:rsidR="007D59F4" w:rsidRPr="007D59F4" w:rsidRDefault="007D59F4" w:rsidP="007D59F4">
                      <w:pPr>
                        <w:jc w:val="center"/>
                        <w:rPr>
                          <w:color w:val="2E74B5" w:themeColor="accent1" w:themeShade="BF"/>
                        </w:rPr>
                      </w:pPr>
                      <w:r>
                        <w:rPr>
                          <w:color w:val="2E74B5" w:themeColor="accent1" w:themeShade="BF"/>
                        </w:rPr>
                        <w:t>……………………….……………………..1</w:t>
                      </w:r>
                      <w:r w:rsidRPr="007D59F4">
                        <w:rPr>
                          <w:color w:val="2E74B5" w:themeColor="accent1" w:themeShade="BF"/>
                        </w:rPr>
                        <w:t xml:space="preserve"> pt</w:t>
                      </w:r>
                    </w:p>
                    <w:p w:rsidR="007D59F4" w:rsidRPr="007D59F4" w:rsidRDefault="007D59F4" w:rsidP="007D59F4">
                      <w:pPr>
                        <w:jc w:val="center"/>
                        <w:rPr>
                          <w:color w:val="2E74B5" w:themeColor="accent1" w:themeShade="BF"/>
                        </w:rPr>
                      </w:pPr>
                      <w:r>
                        <w:rPr>
                          <w:color w:val="2E74B5" w:themeColor="accent1" w:themeShade="BF"/>
                        </w:rPr>
                        <w:t>………………………………………………1</w:t>
                      </w:r>
                      <w:r w:rsidRPr="007D59F4">
                        <w:rPr>
                          <w:color w:val="2E74B5" w:themeColor="accent1" w:themeShade="BF"/>
                        </w:rPr>
                        <w:t xml:space="preserve"> pt</w:t>
                      </w:r>
                      <w:r w:rsidRPr="007D59F4">
                        <w:rPr>
                          <w:color w:val="2E74B5" w:themeColor="accent1" w:themeShade="BF"/>
                        </w:rPr>
                        <w:t xml:space="preserve"> </w:t>
                      </w:r>
                    </w:p>
                    <w:p w:rsidR="007D59F4" w:rsidRDefault="007D59F4" w:rsidP="007D59F4">
                      <w:pPr>
                        <w:jc w:val="center"/>
                      </w:pPr>
                      <w:r>
                        <w:rPr>
                          <w:color w:val="2E74B5" w:themeColor="accent1" w:themeShade="BF"/>
                        </w:rPr>
                        <w:t>……………………………..……………….1</w:t>
                      </w:r>
                      <w:r w:rsidRPr="007D59F4">
                        <w:rPr>
                          <w:color w:val="2E74B5" w:themeColor="accent1" w:themeShade="BF"/>
                        </w:rPr>
                        <w:t xml:space="preserve"> pt</w:t>
                      </w:r>
                    </w:p>
                  </w:txbxContent>
                </v:textbox>
                <w10:wrap anchorx="margin"/>
              </v:rect>
            </w:pict>
          </mc:Fallback>
        </mc:AlternateContent>
      </w:r>
    </w:p>
    <w:p w:rsidR="00890990" w:rsidRDefault="00890990" w:rsidP="00890990"/>
    <w:p w:rsidR="00890990" w:rsidRDefault="00890990" w:rsidP="00890990"/>
    <w:p w:rsidR="00890990" w:rsidRDefault="00890990" w:rsidP="00890990"/>
    <w:p w:rsidR="00890990" w:rsidRDefault="00890990" w:rsidP="00890990"/>
    <w:p w:rsidR="00890990" w:rsidRDefault="00890990" w:rsidP="00890990"/>
    <w:p w:rsidR="00890990" w:rsidRPr="00D60C21" w:rsidRDefault="00890990" w:rsidP="00890990">
      <w:pPr>
        <w:spacing w:after="0" w:line="259" w:lineRule="auto"/>
        <w:contextualSpacing/>
        <w:jc w:val="both"/>
        <w:rPr>
          <w:rFonts w:ascii="Comic Sans MS" w:hAnsi="Comic Sans MS"/>
          <w:b/>
          <w:bCs/>
          <w:u w:val="single"/>
          <w:lang w:val="fr-FR"/>
        </w:rPr>
      </w:pPr>
      <w:r w:rsidRPr="00D60C21">
        <w:rPr>
          <w:sz w:val="20"/>
          <w:szCs w:val="20"/>
          <w:lang w:val="fr-MC"/>
        </w:rPr>
        <w:t xml:space="preserve">                    </w:t>
      </w:r>
    </w:p>
    <w:p w:rsidR="00890990" w:rsidRDefault="00890990" w:rsidP="00890990"/>
    <w:p w:rsidR="00890990" w:rsidRDefault="00890990" w:rsidP="00890990"/>
    <w:p w:rsidR="009C69C3" w:rsidRDefault="00397E45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605155</wp:posOffset>
                </wp:positionV>
                <wp:extent cx="3981450" cy="1047750"/>
                <wp:effectExtent l="0" t="0" r="0" b="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981450" cy="10477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D59F4" w:rsidRDefault="007D59F4" w:rsidP="007D59F4">
                            <w:pPr>
                              <w:jc w:val="center"/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……………………………</w:t>
                            </w:r>
                            <w:r w:rsidR="00397E45">
                              <w:rPr>
                                <w:color w:val="2E74B5" w:themeColor="accent1" w:themeShade="BF"/>
                              </w:rPr>
                              <w:t>………………………………………..</w:t>
                            </w:r>
                            <w:r>
                              <w:rPr>
                                <w:color w:val="2E74B5" w:themeColor="accent1" w:themeShade="BF"/>
                              </w:rPr>
                              <w:t>…………….1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 xml:space="preserve"> pt</w:t>
                            </w:r>
                          </w:p>
                          <w:p w:rsidR="007D59F4" w:rsidRDefault="007D59F4" w:rsidP="007D59F4">
                            <w:pPr>
                              <w:jc w:val="center"/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……………….………………</w:t>
                            </w:r>
                            <w:r w:rsidR="00397E45">
                              <w:rPr>
                                <w:color w:val="2E74B5" w:themeColor="accent1" w:themeShade="BF"/>
                              </w:rPr>
                              <w:t>………………………………………….</w:t>
                            </w:r>
                            <w:r>
                              <w:rPr>
                                <w:color w:val="2E74B5" w:themeColor="accent1" w:themeShade="BF"/>
                              </w:rPr>
                              <w:t>……….1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 xml:space="preserve"> pt</w:t>
                            </w:r>
                          </w:p>
                          <w:p w:rsidR="007D59F4" w:rsidRDefault="007D59F4" w:rsidP="007D59F4">
                            <w:pPr>
                              <w:jc w:val="center"/>
                            </w:pPr>
                            <w:r>
                              <w:rPr>
                                <w:color w:val="2E74B5" w:themeColor="accent1" w:themeShade="BF"/>
                              </w:rPr>
                              <w:t>…………………………………</w:t>
                            </w:r>
                            <w:r w:rsidR="00397E45">
                              <w:rPr>
                                <w:color w:val="2E74B5" w:themeColor="accent1" w:themeShade="BF"/>
                              </w:rPr>
                              <w:t>………………………………………….</w:t>
                            </w:r>
                            <w:r>
                              <w:rPr>
                                <w:color w:val="2E74B5" w:themeColor="accent1" w:themeShade="BF"/>
                              </w:rPr>
                              <w:t>…….1</w:t>
                            </w:r>
                            <w:r w:rsidRPr="007D59F4">
                              <w:rPr>
                                <w:color w:val="2E74B5" w:themeColor="accent1" w:themeShade="BF"/>
                              </w:rPr>
                              <w:t xml:space="preserve"> pt</w:t>
                            </w:r>
                          </w:p>
                          <w:p w:rsidR="007D59F4" w:rsidRDefault="007D59F4" w:rsidP="007D59F4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3" o:spid="_x0000_s1030" style="position:absolute;margin-left:246.75pt;margin-top:47.65pt;width:313.5pt;height:82.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" fillcolor="white [3201]" stroked="f" strokeweight="1pt">
                <v:textbox>
                  <w:txbxContent>
                    <w:p w:rsidR="007D59F4" w:rsidRDefault="007D59F4" w:rsidP="007D59F4">
                      <w:pPr>
                        <w:jc w:val="center"/>
                      </w:pPr>
                      <w:r>
                        <w:rPr>
                          <w:color w:val="2E74B5" w:themeColor="accent1" w:themeShade="BF"/>
                        </w:rPr>
                        <w:t>…………………</w:t>
                      </w:r>
                      <w:r>
                        <w:rPr>
                          <w:color w:val="2E74B5" w:themeColor="accent1" w:themeShade="BF"/>
                        </w:rPr>
                        <w:t>…………</w:t>
                      </w:r>
                      <w:r w:rsidR="00397E45">
                        <w:rPr>
                          <w:color w:val="2E74B5" w:themeColor="accent1" w:themeShade="BF"/>
                        </w:rPr>
                        <w:t>………………………………………..</w:t>
                      </w:r>
                      <w:r>
                        <w:rPr>
                          <w:color w:val="2E74B5" w:themeColor="accent1" w:themeShade="BF"/>
                        </w:rPr>
                        <w:t>…………….1</w:t>
                      </w:r>
                      <w:r w:rsidRPr="007D59F4">
                        <w:rPr>
                          <w:color w:val="2E74B5" w:themeColor="accent1" w:themeShade="BF"/>
                        </w:rPr>
                        <w:t xml:space="preserve"> pt</w:t>
                      </w:r>
                    </w:p>
                    <w:p w:rsidR="007D59F4" w:rsidRDefault="007D59F4" w:rsidP="007D59F4">
                      <w:pPr>
                        <w:jc w:val="center"/>
                      </w:pPr>
                      <w:r>
                        <w:rPr>
                          <w:color w:val="2E74B5" w:themeColor="accent1" w:themeShade="BF"/>
                        </w:rPr>
                        <w:t>……………….</w:t>
                      </w:r>
                      <w:r>
                        <w:rPr>
                          <w:color w:val="2E74B5" w:themeColor="accent1" w:themeShade="BF"/>
                        </w:rPr>
                        <w:t>………………</w:t>
                      </w:r>
                      <w:r w:rsidR="00397E45">
                        <w:rPr>
                          <w:color w:val="2E74B5" w:themeColor="accent1" w:themeShade="BF"/>
                        </w:rPr>
                        <w:t>………………………………………….</w:t>
                      </w:r>
                      <w:r>
                        <w:rPr>
                          <w:color w:val="2E74B5" w:themeColor="accent1" w:themeShade="BF"/>
                        </w:rPr>
                        <w:t>……….1</w:t>
                      </w:r>
                      <w:r w:rsidRPr="007D59F4">
                        <w:rPr>
                          <w:color w:val="2E74B5" w:themeColor="accent1" w:themeShade="BF"/>
                        </w:rPr>
                        <w:t xml:space="preserve"> pt</w:t>
                      </w:r>
                    </w:p>
                    <w:p w:rsidR="007D59F4" w:rsidRDefault="007D59F4" w:rsidP="007D59F4">
                      <w:pPr>
                        <w:jc w:val="center"/>
                      </w:pPr>
                      <w:r>
                        <w:rPr>
                          <w:color w:val="2E74B5" w:themeColor="accent1" w:themeShade="BF"/>
                        </w:rPr>
                        <w:t>………………</w:t>
                      </w:r>
                      <w:r>
                        <w:rPr>
                          <w:color w:val="2E74B5" w:themeColor="accent1" w:themeShade="BF"/>
                        </w:rPr>
                        <w:t>…………………</w:t>
                      </w:r>
                      <w:r w:rsidR="00397E45">
                        <w:rPr>
                          <w:color w:val="2E74B5" w:themeColor="accent1" w:themeShade="BF"/>
                        </w:rPr>
                        <w:t>………………………………………….</w:t>
                      </w:r>
                      <w:r>
                        <w:rPr>
                          <w:color w:val="2E74B5" w:themeColor="accent1" w:themeShade="BF"/>
                        </w:rPr>
                        <w:t>…….1</w:t>
                      </w:r>
                      <w:r w:rsidRPr="007D59F4">
                        <w:rPr>
                          <w:color w:val="2E74B5" w:themeColor="accent1" w:themeShade="BF"/>
                        </w:rPr>
                        <w:t xml:space="preserve"> pt</w:t>
                      </w:r>
                    </w:p>
                    <w:p w:rsidR="007D59F4" w:rsidRDefault="007D59F4" w:rsidP="007D59F4"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4210050</wp:posOffset>
                </wp:positionH>
                <wp:positionV relativeFrom="paragraph">
                  <wp:posOffset>2386330</wp:posOffset>
                </wp:positionV>
                <wp:extent cx="2790825" cy="666750"/>
                <wp:effectExtent l="0" t="0" r="9525" b="0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90825" cy="6667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7E45" w:rsidRPr="00397E45" w:rsidRDefault="00397E45" w:rsidP="00397E45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  <w:r>
                              <w:rPr>
                                <w:color w:val="2E74B5" w:themeColor="accent1" w:themeShade="BF"/>
                                <w:lang w:val="fr-MC"/>
                              </w:rPr>
                              <w:t>…..</w:t>
                            </w:r>
                            <w:r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</w:t>
                            </w:r>
                            <w:r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…….</w:t>
                            </w:r>
                            <w:r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…1 pt -1 pt</w:t>
                            </w:r>
                          </w:p>
                          <w:p w:rsidR="00397E45" w:rsidRPr="00397E45" w:rsidRDefault="00397E45" w:rsidP="00397E45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  <w:r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</w:t>
                            </w:r>
                            <w:r>
                              <w:rPr>
                                <w:color w:val="2E74B5" w:themeColor="accent1" w:themeShade="BF"/>
                                <w:lang w:val="fr-MC"/>
                              </w:rPr>
                              <w:t>.</w:t>
                            </w:r>
                            <w:r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</w:t>
                            </w:r>
                            <w:r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…….</w:t>
                            </w:r>
                            <w:r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.1 pt -1 pt</w:t>
                            </w:r>
                          </w:p>
                          <w:p w:rsidR="00397E45" w:rsidRPr="00397E45" w:rsidRDefault="00397E45" w:rsidP="00397E45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8" o:spid="_x0000_s1031" style="position:absolute;margin-left:331.5pt;margin-top:187.9pt;width:219.75pt;height:52.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" fillcolor="white [3201]" stroked="f" strokeweight="1pt">
                <v:textbox>
                  <w:txbxContent>
                    <w:p w:rsidR="00397E45" w:rsidRPr="00397E45" w:rsidRDefault="00397E45" w:rsidP="00397E45">
                      <w:pPr>
                        <w:jc w:val="center"/>
                        <w:rPr>
                          <w:lang w:val="fr-MC"/>
                        </w:rPr>
                      </w:pPr>
                      <w:r>
                        <w:rPr>
                          <w:color w:val="2E74B5" w:themeColor="accent1" w:themeShade="BF"/>
                          <w:lang w:val="fr-MC"/>
                        </w:rPr>
                        <w:t>…..</w:t>
                      </w:r>
                      <w:r w:rsidRPr="00397E45">
                        <w:rPr>
                          <w:color w:val="2E74B5" w:themeColor="accent1" w:themeShade="BF"/>
                          <w:lang w:val="fr-MC"/>
                        </w:rPr>
                        <w:t>…………</w:t>
                      </w:r>
                      <w:r>
                        <w:rPr>
                          <w:color w:val="2E74B5" w:themeColor="accent1" w:themeShade="BF"/>
                          <w:lang w:val="fr-MC"/>
                        </w:rPr>
                        <w:t>…………………….</w:t>
                      </w:r>
                      <w:r w:rsidRPr="00397E45">
                        <w:rPr>
                          <w:color w:val="2E74B5" w:themeColor="accent1" w:themeShade="BF"/>
                          <w:lang w:val="fr-MC"/>
                        </w:rPr>
                        <w:t>…………………1 pt</w:t>
                      </w:r>
                      <w:r w:rsidRPr="00397E45">
                        <w:rPr>
                          <w:color w:val="2E74B5" w:themeColor="accent1" w:themeShade="BF"/>
                          <w:lang w:val="fr-MC"/>
                        </w:rPr>
                        <w:t xml:space="preserve"> -</w:t>
                      </w:r>
                      <w:r w:rsidRPr="00397E45">
                        <w:rPr>
                          <w:color w:val="2E74B5" w:themeColor="accent1" w:themeShade="BF"/>
                          <w:lang w:val="fr-MC"/>
                        </w:rPr>
                        <w:t>1 pt</w:t>
                      </w:r>
                    </w:p>
                    <w:p w:rsidR="00397E45" w:rsidRPr="00397E45" w:rsidRDefault="00397E45" w:rsidP="00397E45">
                      <w:pPr>
                        <w:jc w:val="center"/>
                        <w:rPr>
                          <w:lang w:val="fr-MC"/>
                        </w:rPr>
                      </w:pPr>
                      <w:r w:rsidRPr="00397E45">
                        <w:rPr>
                          <w:color w:val="2E74B5" w:themeColor="accent1" w:themeShade="BF"/>
                          <w:lang w:val="fr-MC"/>
                        </w:rPr>
                        <w:t>………</w:t>
                      </w:r>
                      <w:r>
                        <w:rPr>
                          <w:color w:val="2E74B5" w:themeColor="accent1" w:themeShade="BF"/>
                          <w:lang w:val="fr-MC"/>
                        </w:rPr>
                        <w:t>.</w:t>
                      </w:r>
                      <w:r w:rsidRPr="00397E45">
                        <w:rPr>
                          <w:color w:val="2E74B5" w:themeColor="accent1" w:themeShade="BF"/>
                          <w:lang w:val="fr-MC"/>
                        </w:rPr>
                        <w:t>………………</w:t>
                      </w:r>
                      <w:r>
                        <w:rPr>
                          <w:color w:val="2E74B5" w:themeColor="accent1" w:themeShade="BF"/>
                          <w:lang w:val="fr-MC"/>
                        </w:rPr>
                        <w:t>…………………….</w:t>
                      </w:r>
                      <w:r w:rsidRPr="00397E45">
                        <w:rPr>
                          <w:color w:val="2E74B5" w:themeColor="accent1" w:themeShade="BF"/>
                          <w:lang w:val="fr-MC"/>
                        </w:rPr>
                        <w:t>……….1 pt</w:t>
                      </w:r>
                      <w:r w:rsidRPr="00397E45">
                        <w:rPr>
                          <w:color w:val="2E74B5" w:themeColor="accent1" w:themeShade="BF"/>
                          <w:lang w:val="fr-MC"/>
                        </w:rPr>
                        <w:t xml:space="preserve"> -</w:t>
                      </w:r>
                      <w:r w:rsidRPr="00397E45">
                        <w:rPr>
                          <w:color w:val="2E74B5" w:themeColor="accent1" w:themeShade="BF"/>
                          <w:lang w:val="fr-MC"/>
                        </w:rPr>
                        <w:t>1 pt</w:t>
                      </w:r>
                    </w:p>
                    <w:p w:rsidR="00397E45" w:rsidRPr="00397E45" w:rsidRDefault="00397E45" w:rsidP="00397E45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273C58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C571C63" wp14:editId="04E8B1B3">
                <wp:simplePos x="0" y="0"/>
                <wp:positionH relativeFrom="page">
                  <wp:posOffset>95250</wp:posOffset>
                </wp:positionH>
                <wp:positionV relativeFrom="paragraph">
                  <wp:posOffset>3348355</wp:posOffset>
                </wp:positionV>
                <wp:extent cx="7557770" cy="2847975"/>
                <wp:effectExtent l="0" t="0" r="24130" b="28575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2847975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90990" w:rsidRPr="00F81513" w:rsidRDefault="007D59F4" w:rsidP="00397E45">
                            <w:pPr>
                              <w:shd w:val="clear" w:color="auto" w:fill="99FF33"/>
                              <w:spacing w:after="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Exercice 4</w:t>
                            </w:r>
                            <w:r w:rsidR="00890990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: ( </w:t>
                            </w:r>
                            <w:r w:rsidR="00397E45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5</w:t>
                            </w:r>
                            <w:r w:rsidR="00890990"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pts)</w:t>
                            </w:r>
                            <w:r w:rsidR="00890990" w:rsidRPr="00F81513">
                              <w:rPr>
                                <w:rFonts w:ascii="Comic Sans MS" w:hAnsi="Comic Sans MS"/>
                                <w:color w:val="000000" w:themeColor="text1"/>
                                <w:sz w:val="20"/>
                                <w:szCs w:val="20"/>
                                <w:lang w:val="fr-MC"/>
                              </w:rPr>
                              <w:t xml:space="preserve"> </w:t>
                            </w:r>
                          </w:p>
                          <w:p w:rsidR="00890990" w:rsidRPr="007D59F4" w:rsidRDefault="00890990" w:rsidP="00273C58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7D59F4">
                              <w:rPr>
                                <w:rFonts w:ascii="Comic Sans MS" w:hAnsi="Comic Sans MS"/>
                                <w:lang w:val="fr-FR"/>
                              </w:rPr>
                              <w:t xml:space="preserve">          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555" w:dyaOrig="285">
                                <v:shape id="_x0000_i1028" type="#_x0000_t75" style="width:27.5pt;height:14.05pt" o:ole="">
                                  <v:imagedata r:id="rId8" o:title=""/>
                                </v:shape>
                                <o:OLEObject Type="Embed" ProgID="Equation.DSMT4" ShapeID="_x0000_i1028" DrawAspect="Content" ObjectID="_1709452461" r:id="rId9"/>
                              </w:object>
                            </w:r>
                            <w:r w:rsidR="00273C58"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st un triangle</w:t>
                            </w:r>
                          </w:p>
                          <w:p w:rsidR="00273C58" w:rsidRPr="007D59F4" w:rsidRDefault="00273C58" w:rsidP="00273C58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</w:rPr>
                            </w:pP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Soit la translation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25" w:dyaOrig="255">
                                <v:shape id="_x0000_i1030" type="#_x0000_t75" style="width:11.1pt;height:12.9pt" o:ole="">
                                  <v:imagedata r:id="rId10" o:title=""/>
                                </v:shape>
                                <o:OLEObject Type="Embed" ProgID="Equation.DSMT4" ShapeID="_x0000_i1030" DrawAspect="Content" ObjectID="_1709452462" r:id="rId11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qui transforme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885" w:dyaOrig="285">
                                <v:shape id="_x0000_i1032" type="#_x0000_t75" style="width:44.5pt;height:14.05pt" o:ole="">
                                  <v:imagedata r:id="rId12" o:title=""/>
                                </v:shape>
                                <o:OLEObject Type="Embed" ProgID="Equation.DSMT4" ShapeID="_x0000_i1032" DrawAspect="Content" ObjectID="_1709452463" r:id="rId13"/>
                              </w:object>
                            </w:r>
                          </w:p>
                          <w:p w:rsidR="00273C58" w:rsidRPr="007D59F4" w:rsidRDefault="00273C58" w:rsidP="00273C58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1- Construire le point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55" w:dyaOrig="255">
                                <v:shape id="_x0000_i1034" type="#_x0000_t75" style="width:12.9pt;height:12.9pt" o:ole="">
                                  <v:imagedata r:id="rId14" o:title=""/>
                                </v:shape>
                                <o:OLEObject Type="Embed" ProgID="Equation.DSMT4" ShapeID="_x0000_i1034" DrawAspect="Content" ObjectID="_1709452464" r:id="rId15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image du point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40" w:dyaOrig="255">
                                <v:shape id="_x0000_i1036" type="#_x0000_t75" style="width:12.3pt;height:12.9pt" o:ole="">
                                  <v:imagedata r:id="rId16" o:title=""/>
                                </v:shape>
                                <o:OLEObject Type="Embed" ProgID="Equation.DSMT4" ShapeID="_x0000_i1036" DrawAspect="Content" ObjectID="_1709452465" r:id="rId17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par la translation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25" w:dyaOrig="255">
                                <v:shape id="_x0000_i1038" type="#_x0000_t75" style="width:11.1pt;height:12.9pt" o:ole="">
                                  <v:imagedata r:id="rId10" o:title=""/>
                                </v:shape>
                                <o:OLEObject Type="Embed" ProgID="Equation.DSMT4" ShapeID="_x0000_i1038" DrawAspect="Content" ObjectID="_1709452466" r:id="rId18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.   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.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……………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.1 pt</w: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</w:p>
                          <w:p w:rsidR="00273C58" w:rsidRPr="007D59F4" w:rsidRDefault="00273C58" w:rsidP="00397E45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2- Construire le point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40" w:dyaOrig="255">
                                <v:shape id="_x0000_i1040" type="#_x0000_t75" style="width:12.3pt;height:12.9pt" o:ole="">
                                  <v:imagedata r:id="rId19" o:title=""/>
                                </v:shape>
                                <o:OLEObject Type="Embed" ProgID="Equation.DSMT4" ShapeID="_x0000_i1040" DrawAspect="Content" ObjectID="_1709452467" r:id="rId20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symétrique de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55" w:dyaOrig="255">
                                <v:shape id="_x0000_i1042" type="#_x0000_t75" style="width:12.9pt;height:12.9pt" o:ole="">
                                  <v:imagedata r:id="rId14" o:title=""/>
                                </v:shape>
                                <o:OLEObject Type="Embed" ProgID="Equation.DSMT4" ShapeID="_x0000_i1042" DrawAspect="Content" ObjectID="_1709452468" r:id="rId21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par rapport à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40" w:dyaOrig="255">
                                <v:shape id="_x0000_i1044" type="#_x0000_t75" style="width:12.3pt;height:12.9pt" o:ole="">
                                  <v:imagedata r:id="rId16" o:title=""/>
                                </v:shape>
                                <o:OLEObject Type="Embed" ProgID="Equation.DSMT4" ShapeID="_x0000_i1044" DrawAspect="Content" ObjectID="_1709452469" r:id="rId22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>.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.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……………………..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.1 pt</w:t>
                            </w:r>
                          </w:p>
                          <w:p w:rsidR="00273C58" w:rsidRPr="007D59F4" w:rsidRDefault="00273C58" w:rsidP="00397E45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3- </w:t>
                            </w:r>
                            <w:r w:rsid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7D59F4"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a) Montrer que le quadrilatère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6"/>
                              </w:rPr>
                              <w:object w:dxaOrig="705" w:dyaOrig="285">
                                <v:shape id="_x0000_i1046" type="#_x0000_t75" style="width:35.1pt;height:14.05pt" o:ole="">
                                  <v:imagedata r:id="rId23" o:title=""/>
                                </v:shape>
                                <o:OLEObject Type="Embed" ProgID="Equation.DSMT4" ShapeID="_x0000_i1046" DrawAspect="Content" ObjectID="_1709452470" r:id="rId24"/>
                              </w:object>
                            </w:r>
                            <w:r w:rsidR="007D59F4"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st un parallélogramme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.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……………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.1 pts</w:t>
                            </w:r>
                          </w:p>
                          <w:p w:rsidR="007D59F4" w:rsidRPr="007D59F4" w:rsidRDefault="007D59F4" w:rsidP="00397E45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</w: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b) En déduire que  le point 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40" w:dyaOrig="255">
                                <v:shape id="_x0000_i1048" type="#_x0000_t75" style="width:12.3pt;height:12.9pt" o:ole="">
                                  <v:imagedata r:id="rId16" o:title=""/>
                                </v:shape>
                                <o:OLEObject Type="Embed" ProgID="Equation.DSMT4" ShapeID="_x0000_i1048" DrawAspect="Content" ObjectID="_1709452471" r:id="rId25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est l’image du point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40" w:dyaOrig="255">
                                <v:shape id="_x0000_i1050" type="#_x0000_t75" style="width:12.3pt;height:12.9pt" o:ole="">
                                  <v:imagedata r:id="rId19" o:title=""/>
                                </v:shape>
                                <o:OLEObject Type="Embed" ProgID="Equation.DSMT4" ShapeID="_x0000_i1050" DrawAspect="Content" ObjectID="_1709452472" r:id="rId26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par la translation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25" w:dyaOrig="255">
                                <v:shape id="_x0000_i1052" type="#_x0000_t75" style="width:11.1pt;height:12.9pt" o:ole="">
                                  <v:imagedata r:id="rId10" o:title=""/>
                                </v:shape>
                                <o:OLEObject Type="Embed" ProgID="Equation.DSMT4" ShapeID="_x0000_i1052" DrawAspect="Content" ObjectID="_1709452473" r:id="rId27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.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..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.1 pts</w:t>
                            </w:r>
                          </w:p>
                          <w:p w:rsidR="007D59F4" w:rsidRPr="007D59F4" w:rsidRDefault="007D59F4" w:rsidP="00397E45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4- Déterminer l’image de la droite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14"/>
                              </w:rPr>
                              <w:object w:dxaOrig="585" w:dyaOrig="405">
                                <v:shape id="_x0000_i1054" type="#_x0000_t75" style="width:29.25pt;height:20.5pt" o:ole="">
                                  <v:imagedata r:id="rId28" o:title=""/>
                                </v:shape>
                                <o:OLEObject Type="Embed" ProgID="Equation.DSMT4" ShapeID="_x0000_i1054" DrawAspect="Content" ObjectID="_1709452474" r:id="rId29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par la translation </w:t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</w:r>
                            <w:r w:rsidR="00017CAE" w:rsidRPr="007D59F4">
                              <w:rPr>
                                <w:rFonts w:ascii="Comic Sans MS" w:hAnsi="Comic Sans MS"/>
                                <w:noProof/>
                                <w:position w:val="-4"/>
                              </w:rPr>
                              <w:object w:dxaOrig="225" w:dyaOrig="255">
                                <v:shape id="_x0000_i1056" type="#_x0000_t75" style="width:11.1pt;height:12.9pt" o:ole="">
                                  <v:imagedata r:id="rId10" o:title=""/>
                                </v:shape>
                                <o:OLEObject Type="Embed" ProgID="Equation.DSMT4" ShapeID="_x0000_i1056" DrawAspect="Content" ObjectID="_1709452475" r:id="rId30"/>
                              </w:object>
                            </w:r>
                            <w:r w:rsidRPr="007D59F4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.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……</w:t>
                            </w:r>
                            <w:r w:rsid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………………………………..</w:t>
                            </w:r>
                            <w:r w:rsidR="00397E45" w:rsidRPr="00397E45">
                              <w:rPr>
                                <w:color w:val="2E74B5" w:themeColor="accent1" w:themeShade="BF"/>
                                <w:lang w:val="fr-MC"/>
                              </w:rPr>
                              <w:t>….1 pts</w:t>
                            </w:r>
                          </w:p>
                          <w:p w:rsidR="007D59F4" w:rsidRPr="0091469D" w:rsidRDefault="00D371A7" w:rsidP="00273C58">
                            <w:pPr>
                              <w:spacing w:after="0" w:line="360" w:lineRule="auto"/>
                              <w:rPr>
                                <w:rFonts w:ascii="Create Something Today" w:hAnsi="Create Something Today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                                                                                                             </w:t>
                            </w:r>
                            <w:r w:rsidRPr="0091469D">
                              <w:rPr>
                                <w:rFonts w:ascii="Create Something Today" w:hAnsi="Create Something Today"/>
                                <w:sz w:val="36"/>
                                <w:szCs w:val="36"/>
                                <w:lang w:val="fr-MC"/>
                              </w:rPr>
                              <w:t>Bonne chance</w:t>
                            </w:r>
                            <w:r w:rsidR="0091469D">
                              <w:rPr>
                                <w:rFonts w:ascii="Create Something Today" w:hAnsi="Create Something Today"/>
                                <w:sz w:val="36"/>
                                <w:szCs w:val="36"/>
                                <w:lang w:val="fr-MC"/>
                              </w:rPr>
                              <w:t>…………..</w:t>
                            </w:r>
                          </w:p>
                          <w:p w:rsidR="00273C58" w:rsidRPr="00273C58" w:rsidRDefault="00273C58" w:rsidP="00273C58">
                            <w:pPr>
                              <w:spacing w:after="0" w:line="360" w:lineRule="auto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  </w:t>
                            </w: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571C63" id="Rectangle 19" o:spid="_x0000_s1032" style="position:absolute;margin-left:7.5pt;margin-top:263.65pt;width:595.1pt;height:224.25pt;z-index:25166643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" filled="f" strokecolor="windowText" strokeweight="1.5pt">
                <v:textbox>
                  <w:txbxContent>
                    <w:p w:rsidR="00890990" w:rsidRPr="00F81513" w:rsidRDefault="007D59F4" w:rsidP="00397E45">
                      <w:pPr>
                        <w:shd w:val="clear" w:color="auto" w:fill="99FF33"/>
                        <w:spacing w:after="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FFFFFF" w:themeColor="background1"/>
                          <w:sz w:val="24"/>
                          <w:szCs w:val="24"/>
                          <w:lang w:val="fr-MC"/>
                        </w:rPr>
                      </w:pPr>
                      <w:r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Exercice 4</w:t>
                      </w:r>
                      <w:r w:rsidR="00890990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: ( </w:t>
                      </w:r>
                      <w:r w:rsidR="00397E45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5</w:t>
                      </w:r>
                      <w:r w:rsidR="00890990"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pts)</w:t>
                      </w:r>
                      <w:r w:rsidR="00890990" w:rsidRPr="00F81513">
                        <w:rPr>
                          <w:rFonts w:ascii="Comic Sans MS" w:hAnsi="Comic Sans MS"/>
                          <w:color w:val="000000" w:themeColor="text1"/>
                          <w:sz w:val="20"/>
                          <w:szCs w:val="20"/>
                          <w:lang w:val="fr-MC"/>
                        </w:rPr>
                        <w:t xml:space="preserve"> </w:t>
                      </w:r>
                    </w:p>
                    <w:p w:rsidR="00890990" w:rsidRPr="007D59F4" w:rsidRDefault="00890990" w:rsidP="00273C58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7D59F4">
                        <w:rPr>
                          <w:rFonts w:ascii="Comic Sans MS" w:hAnsi="Comic Sans MS"/>
                          <w:lang w:val="fr-FR"/>
                        </w:rPr>
                        <w:t xml:space="preserve">          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555" w:dyaOrig="285">
                          <v:shape id="_x0000_i1028" type="#_x0000_t75" style="width:27.5pt;height:14.05pt" o:ole="">
                            <v:imagedata r:id="rId8" o:title=""/>
                          </v:shape>
                          <o:OLEObject Type="Embed" ProgID="Equation.DSMT4" ShapeID="_x0000_i1028" DrawAspect="Content" ObjectID="_1709452461" r:id="rId31"/>
                        </w:object>
                      </w:r>
                      <w:r w:rsidR="00273C58" w:rsidRPr="007D59F4">
                        <w:rPr>
                          <w:rFonts w:ascii="Comic Sans MS" w:hAnsi="Comic Sans MS"/>
                          <w:lang w:val="fr-MC"/>
                        </w:rPr>
                        <w:t xml:space="preserve"> est un triangle</w:t>
                      </w:r>
                    </w:p>
                    <w:p w:rsidR="00273C58" w:rsidRPr="007D59F4" w:rsidRDefault="00273C58" w:rsidP="00273C58">
                      <w:pPr>
                        <w:spacing w:after="0" w:line="360" w:lineRule="auto"/>
                        <w:rPr>
                          <w:rFonts w:ascii="Comic Sans MS" w:hAnsi="Comic Sans MS"/>
                        </w:rPr>
                      </w:pP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      Soit la translation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25" w:dyaOrig="255">
                          <v:shape id="_x0000_i1030" type="#_x0000_t75" style="width:11.1pt;height:12.9pt" o:ole="">
                            <v:imagedata r:id="rId10" o:title=""/>
                          </v:shape>
                          <o:OLEObject Type="Embed" ProgID="Equation.DSMT4" ShapeID="_x0000_i1030" DrawAspect="Content" ObjectID="_1709452462" r:id="rId32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qui transforme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885" w:dyaOrig="285">
                          <v:shape id="_x0000_i1032" type="#_x0000_t75" style="width:44.5pt;height:14.05pt" o:ole="">
                            <v:imagedata r:id="rId12" o:title=""/>
                          </v:shape>
                          <o:OLEObject Type="Embed" ProgID="Equation.DSMT4" ShapeID="_x0000_i1032" DrawAspect="Content" ObjectID="_1709452463" r:id="rId33"/>
                        </w:object>
                      </w:r>
                    </w:p>
                    <w:p w:rsidR="00273C58" w:rsidRPr="007D59F4" w:rsidRDefault="00273C58" w:rsidP="00273C58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          1- Construire le point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55" w:dyaOrig="255">
                          <v:shape id="_x0000_i1034" type="#_x0000_t75" style="width:12.9pt;height:12.9pt" o:ole="">
                            <v:imagedata r:id="rId14" o:title=""/>
                          </v:shape>
                          <o:OLEObject Type="Embed" ProgID="Equation.DSMT4" ShapeID="_x0000_i1034" DrawAspect="Content" ObjectID="_1709452464" r:id="rId34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image du point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40" w:dyaOrig="255">
                          <v:shape id="_x0000_i1036" type="#_x0000_t75" style="width:12.3pt;height:12.9pt" o:ole="">
                            <v:imagedata r:id="rId16" o:title=""/>
                          </v:shape>
                          <o:OLEObject Type="Embed" ProgID="Equation.DSMT4" ShapeID="_x0000_i1036" DrawAspect="Content" ObjectID="_1709452465" r:id="rId35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par la translation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25" w:dyaOrig="255">
                          <v:shape id="_x0000_i1038" type="#_x0000_t75" style="width:11.1pt;height:12.9pt" o:ole="">
                            <v:imagedata r:id="rId10" o:title=""/>
                          </v:shape>
                          <o:OLEObject Type="Embed" ProgID="Equation.DSMT4" ShapeID="_x0000_i1038" DrawAspect="Content" ObjectID="_1709452466" r:id="rId36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.   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.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……………………………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……….1 pt</w: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</w:p>
                    <w:p w:rsidR="00273C58" w:rsidRPr="007D59F4" w:rsidRDefault="00273C58" w:rsidP="00397E45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          2- Construire le point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40" w:dyaOrig="255">
                          <v:shape id="_x0000_i1040" type="#_x0000_t75" style="width:12.3pt;height:12.9pt" o:ole="">
                            <v:imagedata r:id="rId19" o:title=""/>
                          </v:shape>
                          <o:OLEObject Type="Embed" ProgID="Equation.DSMT4" ShapeID="_x0000_i1040" DrawAspect="Content" ObjectID="_1709452467" r:id="rId37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symétrique de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55" w:dyaOrig="255">
                          <v:shape id="_x0000_i1042" type="#_x0000_t75" style="width:12.9pt;height:12.9pt" o:ole="">
                            <v:imagedata r:id="rId14" o:title=""/>
                          </v:shape>
                          <o:OLEObject Type="Embed" ProgID="Equation.DSMT4" ShapeID="_x0000_i1042" DrawAspect="Content" ObjectID="_1709452468" r:id="rId38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par rapport à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40" w:dyaOrig="255">
                          <v:shape id="_x0000_i1044" type="#_x0000_t75" style="width:12.3pt;height:12.9pt" o:ole="">
                            <v:imagedata r:id="rId16" o:title=""/>
                          </v:shape>
                          <o:OLEObject Type="Embed" ProgID="Equation.DSMT4" ShapeID="_x0000_i1044" DrawAspect="Content" ObjectID="_1709452469" r:id="rId39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>.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.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………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……………………………………..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.1 pt</w:t>
                      </w:r>
                    </w:p>
                    <w:p w:rsidR="00273C58" w:rsidRPr="007D59F4" w:rsidRDefault="00273C58" w:rsidP="00397E45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          3- </w:t>
                      </w:r>
                      <w:r w:rsidR="007D59F4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7D59F4" w:rsidRPr="007D59F4">
                        <w:rPr>
                          <w:rFonts w:ascii="Comic Sans MS" w:hAnsi="Comic Sans MS"/>
                          <w:lang w:val="fr-MC"/>
                        </w:rPr>
                        <w:t xml:space="preserve">a) Montrer que le quadrilatère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6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6"/>
                        </w:rPr>
                        <w:object w:dxaOrig="705" w:dyaOrig="285">
                          <v:shape id="_x0000_i1046" type="#_x0000_t75" style="width:35.1pt;height:14.05pt" o:ole="">
                            <v:imagedata r:id="rId23" o:title=""/>
                          </v:shape>
                          <o:OLEObject Type="Embed" ProgID="Equation.DSMT4" ShapeID="_x0000_i1046" DrawAspect="Content" ObjectID="_1709452470" r:id="rId40"/>
                        </w:object>
                      </w:r>
                      <w:r w:rsidR="007D59F4" w:rsidRPr="007D59F4">
                        <w:rPr>
                          <w:rFonts w:ascii="Comic Sans MS" w:hAnsi="Comic Sans MS"/>
                          <w:lang w:val="fr-MC"/>
                        </w:rPr>
                        <w:t xml:space="preserve"> est un parallélogramme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.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……………………………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….1 pts</w:t>
                      </w:r>
                    </w:p>
                    <w:p w:rsidR="007D59F4" w:rsidRPr="007D59F4" w:rsidRDefault="007D59F4" w:rsidP="00397E45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           </w: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b) En déduire que  le point 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40" w:dyaOrig="255">
                          <v:shape id="_x0000_i1048" type="#_x0000_t75" style="width:12.3pt;height:12.9pt" o:ole="">
                            <v:imagedata r:id="rId16" o:title=""/>
                          </v:shape>
                          <o:OLEObject Type="Embed" ProgID="Equation.DSMT4" ShapeID="_x0000_i1048" DrawAspect="Content" ObjectID="_1709452471" r:id="rId41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est l’image du point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40" w:dyaOrig="255">
                          <v:shape id="_x0000_i1050" type="#_x0000_t75" style="width:12.3pt;height:12.9pt" o:ole="">
                            <v:imagedata r:id="rId19" o:title=""/>
                          </v:shape>
                          <o:OLEObject Type="Embed" ProgID="Equation.DSMT4" ShapeID="_x0000_i1050" DrawAspect="Content" ObjectID="_1709452472" r:id="rId42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par la translation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25" w:dyaOrig="255">
                          <v:shape id="_x0000_i1052" type="#_x0000_t75" style="width:11.1pt;height:12.9pt" o:ole="">
                            <v:imagedata r:id="rId10" o:title=""/>
                          </v:shape>
                          <o:OLEObject Type="Embed" ProgID="Equation.DSMT4" ShapeID="_x0000_i1052" DrawAspect="Content" ObjectID="_1709452473" r:id="rId43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.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……..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……….1 pts</w:t>
                      </w:r>
                    </w:p>
                    <w:p w:rsidR="007D59F4" w:rsidRPr="007D59F4" w:rsidRDefault="007D59F4" w:rsidP="00397E45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         4- Déterminer l’image de la droite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1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14"/>
                        </w:rPr>
                        <w:object w:dxaOrig="585" w:dyaOrig="405">
                          <v:shape id="_x0000_i1054" type="#_x0000_t75" style="width:29.25pt;height:20.5pt" o:ole="">
                            <v:imagedata r:id="rId28" o:title=""/>
                          </v:shape>
                          <o:OLEObject Type="Embed" ProgID="Equation.DSMT4" ShapeID="_x0000_i1054" DrawAspect="Content" ObjectID="_1709452474" r:id="rId44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par la translation </w:t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</w:r>
                      <w:r w:rsidR="00017CAE" w:rsidRPr="007D59F4">
                        <w:rPr>
                          <w:rFonts w:ascii="Comic Sans MS" w:hAnsi="Comic Sans MS"/>
                          <w:noProof/>
                          <w:position w:val="-4"/>
                        </w:rPr>
                        <w:object w:dxaOrig="225" w:dyaOrig="255">
                          <v:shape id="_x0000_i1056" type="#_x0000_t75" style="width:11.1pt;height:12.9pt" o:ole="">
                            <v:imagedata r:id="rId10" o:title=""/>
                          </v:shape>
                          <o:OLEObject Type="Embed" ProgID="Equation.DSMT4" ShapeID="_x0000_i1056" DrawAspect="Content" ObjectID="_1709452475" r:id="rId45"/>
                        </w:object>
                      </w:r>
                      <w:r w:rsidRPr="007D59F4">
                        <w:rPr>
                          <w:rFonts w:ascii="Comic Sans MS" w:hAnsi="Comic Sans MS"/>
                          <w:lang w:val="fr-MC"/>
                        </w:rPr>
                        <w:t xml:space="preserve"> 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.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…………………</w:t>
                      </w:r>
                      <w:r w:rsidR="00397E45">
                        <w:rPr>
                          <w:color w:val="2E74B5" w:themeColor="accent1" w:themeShade="BF"/>
                          <w:lang w:val="fr-MC"/>
                        </w:rPr>
                        <w:t>…………………………………..</w:t>
                      </w:r>
                      <w:r w:rsidR="00397E45" w:rsidRPr="00397E45">
                        <w:rPr>
                          <w:color w:val="2E74B5" w:themeColor="accent1" w:themeShade="BF"/>
                          <w:lang w:val="fr-MC"/>
                        </w:rPr>
                        <w:t>….1 pts</w:t>
                      </w:r>
                    </w:p>
                    <w:p w:rsidR="007D59F4" w:rsidRPr="0091469D" w:rsidRDefault="00D371A7" w:rsidP="00273C58">
                      <w:pPr>
                        <w:spacing w:after="0" w:line="360" w:lineRule="auto"/>
                        <w:rPr>
                          <w:rFonts w:ascii="Create Something Today" w:hAnsi="Create Something Today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                                                                                                             </w:t>
                      </w:r>
                      <w:r w:rsidRPr="0091469D">
                        <w:rPr>
                          <w:rFonts w:ascii="Create Something Today" w:hAnsi="Create Something Today"/>
                          <w:sz w:val="36"/>
                          <w:szCs w:val="36"/>
                          <w:lang w:val="fr-MC"/>
                        </w:rPr>
                        <w:t>Bonne chance</w:t>
                      </w:r>
                      <w:r w:rsidR="0091469D">
                        <w:rPr>
                          <w:rFonts w:ascii="Create Something Today" w:hAnsi="Create Something Today"/>
                          <w:sz w:val="36"/>
                          <w:szCs w:val="36"/>
                          <w:lang w:val="fr-MC"/>
                        </w:rPr>
                        <w:t>…………..</w:t>
                      </w:r>
                    </w:p>
                    <w:p w:rsidR="00273C58" w:rsidRPr="00273C58" w:rsidRDefault="00273C58" w:rsidP="00273C58">
                      <w:pPr>
                        <w:spacing w:after="0" w:line="360" w:lineRule="auto"/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rFonts w:ascii="Comic Sans MS" w:hAnsi="Comic Sans MS"/>
                          <w:lang w:val="fr-MC"/>
                        </w:rPr>
                        <w:t xml:space="preserve">  </w:t>
                      </w: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page"/>
              </v:rect>
            </w:pict>
          </mc:Fallback>
        </mc:AlternateContent>
      </w:r>
      <w:r w:rsidR="00283921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20AB1F1" wp14:editId="2F59351B">
                <wp:simplePos x="0" y="0"/>
                <wp:positionH relativeFrom="margin">
                  <wp:posOffset>-361950</wp:posOffset>
                </wp:positionH>
                <wp:positionV relativeFrom="paragraph">
                  <wp:posOffset>1786255</wp:posOffset>
                </wp:positionV>
                <wp:extent cx="7557770" cy="1524000"/>
                <wp:effectExtent l="0" t="0" r="24130" b="19050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1524000"/>
                        </a:xfrm>
                        <a:prstGeom prst="rect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90990" w:rsidRPr="00F81513" w:rsidRDefault="00890990" w:rsidP="00397E45">
                            <w:pPr>
                              <w:shd w:val="clear" w:color="auto" w:fill="99FF33"/>
                              <w:spacing w:after="12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FFFFFF" w:themeColor="background1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Exercice </w:t>
                            </w:r>
                            <w:r w:rsidR="00283921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3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: ( </w:t>
                            </w:r>
                            <w:r w:rsidR="00397E45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4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pts )</w:t>
                            </w:r>
                            <w:r w:rsidRPr="00F81513">
                              <w:rPr>
                                <w:rFonts w:ascii="Comic Sans MS" w:hAnsi="Comic Sans MS"/>
                                <w:color w:val="000000" w:themeColor="text1"/>
                                <w:sz w:val="20"/>
                                <w:szCs w:val="20"/>
                                <w:lang w:val="fr-MC"/>
                              </w:rPr>
                              <w:t xml:space="preserve"> </w:t>
                            </w:r>
                          </w:p>
                          <w:p w:rsidR="00890990" w:rsidRDefault="00283921" w:rsidP="00283921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rPr>
                                <w:lang w:val="fr-MC"/>
                              </w:rPr>
                              <w:t xml:space="preserve">             </w:t>
                            </w:r>
                            <w:r w:rsidRPr="00283921">
                              <w:rPr>
                                <w:rFonts w:ascii="Comic Sans MS" w:hAnsi="Comic Sans MS"/>
                                <w:lang w:val="fr-MC"/>
                              </w:rPr>
                              <w:t>Simplifier les sommes vectorielles suivantes :</w:t>
                            </w:r>
                          </w:p>
                          <w:p w:rsidR="00283921" w:rsidRPr="00283921" w:rsidRDefault="00397E45" w:rsidP="00283921">
                            <w:pPr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>
                              <w:t xml:space="preserve">                       </w:t>
                            </w:r>
                            <w:r w:rsidR="00283921">
                              <w:t xml:space="preserve">  </w:t>
                            </w:r>
                            <w:r w:rsidR="00017CAE" w:rsidRPr="006B7816">
                              <w:rPr>
                                <w:noProof/>
                                <w:position w:val="-34"/>
                              </w:rPr>
                            </w:r>
                            <w:r w:rsidR="00017CAE" w:rsidRPr="006B7816">
                              <w:rPr>
                                <w:noProof/>
                                <w:position w:val="-34"/>
                              </w:rPr>
                              <w:object w:dxaOrig="5445" w:dyaOrig="795">
                                <v:shape id="_x0000_i1058" type="#_x0000_t75" style="width:272.2pt;height:39.8pt" o:ole="">
                                  <v:imagedata r:id="rId46" o:title=""/>
                                </v:shape>
                                <o:OLEObject Type="Embed" ProgID="Equation.DSMT4" ShapeID="_x0000_i1058" DrawAspect="Content" ObjectID="_1709452476" r:id="rId47"/>
                              </w:object>
                            </w: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20AB1F1" id="Rectangle 11" o:spid="_x0000_s1033" style="position:absolute;margin-left:-28.5pt;margin-top:140.65pt;width:595.1pt;height:120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" filled="f" strokecolor="windowText" strokeweight="1.5pt">
                <v:textbox>
                  <w:txbxContent>
                    <w:p w:rsidR="00890990" w:rsidRPr="00F81513" w:rsidRDefault="00890990" w:rsidP="00397E45">
                      <w:pPr>
                        <w:shd w:val="clear" w:color="auto" w:fill="99FF33"/>
                        <w:spacing w:after="12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FFFFFF" w:themeColor="background1"/>
                          <w:sz w:val="24"/>
                          <w:szCs w:val="24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Exercice </w:t>
                      </w:r>
                      <w:r w:rsidR="00283921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3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: ( </w:t>
                      </w:r>
                      <w:r w:rsidR="00397E45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4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pts )</w:t>
                      </w:r>
                      <w:r w:rsidRPr="00F81513">
                        <w:rPr>
                          <w:rFonts w:ascii="Comic Sans MS" w:hAnsi="Comic Sans MS"/>
                          <w:color w:val="000000" w:themeColor="text1"/>
                          <w:sz w:val="20"/>
                          <w:szCs w:val="20"/>
                          <w:lang w:val="fr-MC"/>
                        </w:rPr>
                        <w:t xml:space="preserve"> </w:t>
                      </w:r>
                    </w:p>
                    <w:p w:rsidR="00890990" w:rsidRDefault="00283921" w:rsidP="00283921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rPr>
                          <w:lang w:val="fr-MC"/>
                        </w:rPr>
                        <w:t xml:space="preserve">             </w:t>
                      </w:r>
                      <w:r w:rsidRPr="00283921">
                        <w:rPr>
                          <w:rFonts w:ascii="Comic Sans MS" w:hAnsi="Comic Sans MS"/>
                          <w:lang w:val="fr-MC"/>
                        </w:rPr>
                        <w:t>Simplifier les sommes vectorielles suivantes :</w:t>
                      </w:r>
                    </w:p>
                    <w:p w:rsidR="00283921" w:rsidRPr="00283921" w:rsidRDefault="00397E45" w:rsidP="00283921">
                      <w:pPr>
                        <w:rPr>
                          <w:rFonts w:ascii="Comic Sans MS" w:hAnsi="Comic Sans MS"/>
                          <w:lang w:val="fr-MC"/>
                        </w:rPr>
                      </w:pPr>
                      <w:r>
                        <w:t xml:space="preserve">                       </w:t>
                      </w:r>
                      <w:r w:rsidR="00283921">
                        <w:t xml:space="preserve">  </w:t>
                      </w:r>
                      <w:r w:rsidR="00017CAE" w:rsidRPr="006B7816">
                        <w:rPr>
                          <w:noProof/>
                          <w:position w:val="-34"/>
                        </w:rPr>
                      </w:r>
                      <w:r w:rsidR="00017CAE" w:rsidRPr="006B7816">
                        <w:rPr>
                          <w:noProof/>
                          <w:position w:val="-34"/>
                        </w:rPr>
                        <w:object w:dxaOrig="5445" w:dyaOrig="795">
                          <v:shape id="_x0000_i1058" type="#_x0000_t75" style="width:272.2pt;height:39.8pt" o:ole="">
                            <v:imagedata r:id="rId46" o:title=""/>
                          </v:shape>
                          <o:OLEObject Type="Embed" ProgID="Equation.DSMT4" ShapeID="_x0000_i1058" DrawAspect="Content" ObjectID="_1709452476" r:id="rId48"/>
                        </w:object>
                      </w: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  <w:r w:rsidR="00890990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5B7E71A" wp14:editId="7B29892A">
                <wp:simplePos x="0" y="0"/>
                <wp:positionH relativeFrom="margin">
                  <wp:posOffset>-361950</wp:posOffset>
                </wp:positionH>
                <wp:positionV relativeFrom="paragraph">
                  <wp:posOffset>147955</wp:posOffset>
                </wp:positionV>
                <wp:extent cx="7557770" cy="1590675"/>
                <wp:effectExtent l="0" t="0" r="24130" b="28575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57770" cy="15906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txbx>
                        <w:txbxContent>
                          <w:p w:rsidR="00890990" w:rsidRPr="00F81513" w:rsidRDefault="00890990" w:rsidP="00397E45">
                            <w:pPr>
                              <w:shd w:val="clear" w:color="auto" w:fill="99FF33"/>
                              <w:spacing w:after="0"/>
                              <w:jc w:val="center"/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</w:pP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Exercice 2 : ( </w:t>
                            </w:r>
                            <w:r w:rsidR="00397E45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>3</w:t>
                            </w:r>
                            <w:r w:rsidRPr="00F81513">
                              <w:rPr>
                                <w:rFonts w:ascii="Comic Sans MS" w:hAnsi="Comic Sans MS" w:cstheme="majorBidi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  <w:lang w:val="fr-MC"/>
                              </w:rPr>
                              <w:t xml:space="preserve"> pts )</w:t>
                            </w:r>
                          </w:p>
                          <w:p w:rsidR="00283921" w:rsidRDefault="00890990" w:rsidP="00283921">
                            <w:pPr>
                              <w:spacing w:after="0"/>
                              <w:rPr>
                                <w:rFonts w:ascii="Comic Sans MS" w:hAnsi="Comic Sans MS"/>
                                <w:lang w:val="fr-MC"/>
                              </w:rPr>
                            </w:pPr>
                            <w:r w:rsidRPr="00F81513">
                              <w:rPr>
                                <w:sz w:val="20"/>
                                <w:szCs w:val="20"/>
                                <w:lang w:val="fr-MC"/>
                              </w:rPr>
                              <w:t xml:space="preserve">                     </w:t>
                            </w:r>
                            <w:r w:rsidR="00283921" w:rsidRPr="00D23930">
                              <w:rPr>
                                <w:lang w:val="fr-MC"/>
                              </w:rPr>
                              <w:t xml:space="preserve"> </w:t>
                            </w:r>
                            <w:r w:rsidR="00283921" w:rsidRPr="00D23930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Résoudre les </w:t>
                            </w:r>
                            <w:r w:rsidR="00283921">
                              <w:rPr>
                                <w:rFonts w:ascii="Comic Sans MS" w:hAnsi="Comic Sans MS"/>
                                <w:lang w:val="fr-MC"/>
                              </w:rPr>
                              <w:t>in</w:t>
                            </w:r>
                            <w:r w:rsidR="00283921" w:rsidRPr="00D23930">
                              <w:rPr>
                                <w:rFonts w:ascii="Comic Sans MS" w:hAnsi="Comic Sans MS"/>
                                <w:lang w:val="fr-MC"/>
                              </w:rPr>
                              <w:t>équations suivantes </w:t>
                            </w:r>
                            <w:r w:rsidR="00283921">
                              <w:rPr>
                                <w:rFonts w:ascii="Comic Sans MS" w:hAnsi="Comic Sans MS"/>
                                <w:lang w:val="fr-MC"/>
                              </w:rPr>
                              <w:t xml:space="preserve">et représenter les solutions sur la droite graduée </w:t>
                            </w:r>
                            <w:r w:rsidR="00283921" w:rsidRPr="00D23930">
                              <w:rPr>
                                <w:rFonts w:ascii="Comic Sans MS" w:hAnsi="Comic Sans MS"/>
                                <w:lang w:val="fr-MC"/>
                              </w:rPr>
                              <w:t>:</w:t>
                            </w:r>
                          </w:p>
                          <w:p w:rsidR="00283921" w:rsidRPr="00F81513" w:rsidRDefault="00283921" w:rsidP="00283921">
                            <w:pPr>
                              <w:spacing w:after="0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  <w:r w:rsidRPr="00283921">
                              <w:rPr>
                                <w:lang w:val="fr-MC"/>
                              </w:rPr>
                              <w:t xml:space="preserve">                               </w:t>
                            </w:r>
                            <w:r w:rsidR="00017CAE" w:rsidRPr="006B7816">
                              <w:rPr>
                                <w:noProof/>
                                <w:position w:val="-78"/>
                              </w:rPr>
                            </w:r>
                            <w:r w:rsidR="00017CAE" w:rsidRPr="006B7816">
                              <w:rPr>
                                <w:noProof/>
                                <w:position w:val="-78"/>
                              </w:rPr>
                              <w:object w:dxaOrig="3015" w:dyaOrig="1530">
                                <v:shape id="_x0000_i1060" type="#_x0000_t75" style="width:151pt;height:76.7pt" o:ole="">
                                  <v:imagedata r:id="rId49" o:title=""/>
                                </v:shape>
                                <o:OLEObject Type="Embed" ProgID="Equation.DSMT4" ShapeID="_x0000_i1060" DrawAspect="Content" ObjectID="_1709452477" r:id="rId50"/>
                              </w:object>
                            </w:r>
                          </w:p>
                          <w:p w:rsidR="00890990" w:rsidRPr="00F81513" w:rsidRDefault="00890990" w:rsidP="00890990">
                            <w:pPr>
                              <w:spacing w:after="0"/>
                              <w:rPr>
                                <w:rFonts w:ascii="Comic Sans MS" w:hAnsi="Comic Sans MS"/>
                                <w:sz w:val="20"/>
                                <w:szCs w:val="20"/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  <w:p w:rsidR="00890990" w:rsidRPr="00AB5F6D" w:rsidRDefault="00890990" w:rsidP="00890990">
                            <w:pPr>
                              <w:jc w:val="center"/>
                              <w:rPr>
                                <w:lang w:val="fr-MC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5B7E71A" id="Rectangle 4" o:spid="_x0000_s1034" style="position:absolute;margin-left:-28.5pt;margin-top:11.65pt;width:595.1pt;height:125.25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margin;v-text-anchor:middl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" fillcolor="window" strokecolor="windowText" strokeweight="1.5pt">
                <v:textbox>
                  <w:txbxContent>
                    <w:p w:rsidR="00890990" w:rsidRPr="00F81513" w:rsidRDefault="00890990" w:rsidP="00397E45">
                      <w:pPr>
                        <w:shd w:val="clear" w:color="auto" w:fill="99FF33"/>
                        <w:spacing w:after="0"/>
                        <w:jc w:val="center"/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</w:pP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Exercice 2 : ( </w:t>
                      </w:r>
                      <w:r w:rsidR="00397E45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>3</w:t>
                      </w:r>
                      <w:r w:rsidRPr="00F81513">
                        <w:rPr>
                          <w:rFonts w:ascii="Comic Sans MS" w:hAnsi="Comic Sans MS" w:cstheme="majorBidi"/>
                          <w:b/>
                          <w:bCs/>
                          <w:color w:val="000000" w:themeColor="text1"/>
                          <w:sz w:val="24"/>
                          <w:szCs w:val="24"/>
                          <w:lang w:val="fr-MC"/>
                        </w:rPr>
                        <w:t xml:space="preserve"> pts )</w:t>
                      </w:r>
                    </w:p>
                    <w:p w:rsidR="00283921" w:rsidRDefault="00890990" w:rsidP="00283921">
                      <w:pPr>
                        <w:spacing w:after="0"/>
                        <w:rPr>
                          <w:rFonts w:ascii="Comic Sans MS" w:hAnsi="Comic Sans MS"/>
                          <w:lang w:val="fr-MC"/>
                        </w:rPr>
                      </w:pPr>
                      <w:r w:rsidRPr="00F81513">
                        <w:rPr>
                          <w:sz w:val="20"/>
                          <w:szCs w:val="20"/>
                          <w:lang w:val="fr-MC"/>
                        </w:rPr>
                        <w:t xml:space="preserve">                     </w:t>
                      </w:r>
                      <w:r w:rsidR="00283921" w:rsidRPr="00D23930">
                        <w:rPr>
                          <w:lang w:val="fr-MC"/>
                        </w:rPr>
                        <w:t xml:space="preserve"> </w:t>
                      </w:r>
                      <w:r w:rsidR="00283921" w:rsidRPr="00D23930">
                        <w:rPr>
                          <w:rFonts w:ascii="Comic Sans MS" w:hAnsi="Comic Sans MS"/>
                          <w:lang w:val="fr-MC"/>
                        </w:rPr>
                        <w:t xml:space="preserve">Résoudre les </w:t>
                      </w:r>
                      <w:r w:rsidR="00283921">
                        <w:rPr>
                          <w:rFonts w:ascii="Comic Sans MS" w:hAnsi="Comic Sans MS"/>
                          <w:lang w:val="fr-MC"/>
                        </w:rPr>
                        <w:t>in</w:t>
                      </w:r>
                      <w:r w:rsidR="00283921" w:rsidRPr="00D23930">
                        <w:rPr>
                          <w:rFonts w:ascii="Comic Sans MS" w:hAnsi="Comic Sans MS"/>
                          <w:lang w:val="fr-MC"/>
                        </w:rPr>
                        <w:t>équations suivantes </w:t>
                      </w:r>
                      <w:r w:rsidR="00283921">
                        <w:rPr>
                          <w:rFonts w:ascii="Comic Sans MS" w:hAnsi="Comic Sans MS"/>
                          <w:lang w:val="fr-MC"/>
                        </w:rPr>
                        <w:t xml:space="preserve">et représenter les solutions sur la droite graduée </w:t>
                      </w:r>
                      <w:r w:rsidR="00283921" w:rsidRPr="00D23930">
                        <w:rPr>
                          <w:rFonts w:ascii="Comic Sans MS" w:hAnsi="Comic Sans MS"/>
                          <w:lang w:val="fr-MC"/>
                        </w:rPr>
                        <w:t>:</w:t>
                      </w:r>
                    </w:p>
                    <w:p w:rsidR="00283921" w:rsidRPr="00F81513" w:rsidRDefault="00283921" w:rsidP="00283921">
                      <w:pPr>
                        <w:spacing w:after="0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  <w:r w:rsidRPr="00283921">
                        <w:rPr>
                          <w:lang w:val="fr-MC"/>
                        </w:rPr>
                        <w:t xml:space="preserve">                               </w:t>
                      </w:r>
                      <w:r w:rsidR="00017CAE" w:rsidRPr="006B7816">
                        <w:rPr>
                          <w:noProof/>
                          <w:position w:val="-78"/>
                        </w:rPr>
                      </w:r>
                      <w:r w:rsidR="00017CAE" w:rsidRPr="006B7816">
                        <w:rPr>
                          <w:noProof/>
                          <w:position w:val="-78"/>
                        </w:rPr>
                        <w:object w:dxaOrig="3015" w:dyaOrig="1530">
                          <v:shape id="_x0000_i1060" type="#_x0000_t75" style="width:151pt;height:76.7pt" o:ole="">
                            <v:imagedata r:id="rId49" o:title=""/>
                          </v:shape>
                          <o:OLEObject Type="Embed" ProgID="Equation.DSMT4" ShapeID="_x0000_i1060" DrawAspect="Content" ObjectID="_1709452477" r:id="rId51"/>
                        </w:object>
                      </w:r>
                    </w:p>
                    <w:p w:rsidR="00890990" w:rsidRPr="00F81513" w:rsidRDefault="00890990" w:rsidP="00890990">
                      <w:pPr>
                        <w:spacing w:after="0"/>
                        <w:rPr>
                          <w:rFonts w:ascii="Comic Sans MS" w:hAnsi="Comic Sans MS"/>
                          <w:sz w:val="20"/>
                          <w:szCs w:val="20"/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  <w:p w:rsidR="00890990" w:rsidRPr="00AB5F6D" w:rsidRDefault="00890990" w:rsidP="00890990">
                      <w:pPr>
                        <w:jc w:val="center"/>
                        <w:rPr>
                          <w:lang w:val="fr-MC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sectPr w:rsidR="009C69C3" w:rsidSect="007358C2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reate Something Today">
    <w:altName w:val="Calibri"/>
    <w:charset w:val="00"/>
    <w:family w:val="auto"/>
    <w:pitch w:val="variable"/>
    <w:sig w:usb0="00000003" w:usb1="1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8"/>
  <w:proofState w:spelling="clean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90990"/>
    <w:rsid w:val="00017CAE"/>
    <w:rsid w:val="00273C58"/>
    <w:rsid w:val="00283921"/>
    <w:rsid w:val="00397E45"/>
    <w:rsid w:val="007D59F4"/>
    <w:rsid w:val="00890990"/>
    <w:rsid w:val="0091469D"/>
    <w:rsid w:val="009C69C3"/>
    <w:rsid w:val="00D371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  <w15:chartTrackingRefBased/>
  <w15:docId w15:val="{359EAF09-52E7-4989-895A-EEC944435D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0990"/>
    <w:pPr>
      <w:spacing w:line="256" w:lineRule="auto"/>
    </w:p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 /><Relationship Id="rId18" Type="http://schemas.openxmlformats.org/officeDocument/2006/relationships/oleObject" Target="embeddings/oleObject8.bin" /><Relationship Id="rId26" Type="http://schemas.openxmlformats.org/officeDocument/2006/relationships/oleObject" Target="embeddings/oleObject14.bin" /><Relationship Id="rId39" Type="http://schemas.openxmlformats.org/officeDocument/2006/relationships/oleObject" Target="embeddings/oleObject26.bin" /><Relationship Id="rId3" Type="http://schemas.openxmlformats.org/officeDocument/2006/relationships/webSettings" Target="webSettings.xml" /><Relationship Id="rId21" Type="http://schemas.openxmlformats.org/officeDocument/2006/relationships/oleObject" Target="embeddings/oleObject10.bin" /><Relationship Id="rId34" Type="http://schemas.openxmlformats.org/officeDocument/2006/relationships/oleObject" Target="embeddings/oleObject21.bin" /><Relationship Id="rId42" Type="http://schemas.openxmlformats.org/officeDocument/2006/relationships/oleObject" Target="embeddings/oleObject29.bin" /><Relationship Id="rId47" Type="http://schemas.openxmlformats.org/officeDocument/2006/relationships/oleObject" Target="embeddings/oleObject33.bin" /><Relationship Id="rId50" Type="http://schemas.openxmlformats.org/officeDocument/2006/relationships/oleObject" Target="embeddings/oleObject35.bin" /><Relationship Id="rId7" Type="http://schemas.openxmlformats.org/officeDocument/2006/relationships/oleObject" Target="embeddings/oleObject2.bin" /><Relationship Id="rId12" Type="http://schemas.openxmlformats.org/officeDocument/2006/relationships/image" Target="media/image5.wmf" /><Relationship Id="rId17" Type="http://schemas.openxmlformats.org/officeDocument/2006/relationships/oleObject" Target="embeddings/oleObject7.bin" /><Relationship Id="rId25" Type="http://schemas.openxmlformats.org/officeDocument/2006/relationships/oleObject" Target="embeddings/oleObject13.bin" /><Relationship Id="rId33" Type="http://schemas.openxmlformats.org/officeDocument/2006/relationships/oleObject" Target="embeddings/oleObject20.bin" /><Relationship Id="rId38" Type="http://schemas.openxmlformats.org/officeDocument/2006/relationships/oleObject" Target="embeddings/oleObject25.bin" /><Relationship Id="rId46" Type="http://schemas.openxmlformats.org/officeDocument/2006/relationships/image" Target="media/image11.wmf" /><Relationship Id="rId2" Type="http://schemas.openxmlformats.org/officeDocument/2006/relationships/settings" Target="settings.xml" /><Relationship Id="rId16" Type="http://schemas.openxmlformats.org/officeDocument/2006/relationships/image" Target="media/image7.wmf" /><Relationship Id="rId20" Type="http://schemas.openxmlformats.org/officeDocument/2006/relationships/oleObject" Target="embeddings/oleObject9.bin" /><Relationship Id="rId29" Type="http://schemas.openxmlformats.org/officeDocument/2006/relationships/oleObject" Target="embeddings/oleObject16.bin" /><Relationship Id="rId41" Type="http://schemas.openxmlformats.org/officeDocument/2006/relationships/oleObject" Target="embeddings/oleObject28.bin" /><Relationship Id="rId1" Type="http://schemas.openxmlformats.org/officeDocument/2006/relationships/styles" Target="styles.xml" /><Relationship Id="rId6" Type="http://schemas.openxmlformats.org/officeDocument/2006/relationships/oleObject" Target="embeddings/oleObject1.bin" /><Relationship Id="rId11" Type="http://schemas.openxmlformats.org/officeDocument/2006/relationships/oleObject" Target="embeddings/oleObject4.bin" /><Relationship Id="rId24" Type="http://schemas.openxmlformats.org/officeDocument/2006/relationships/oleObject" Target="embeddings/oleObject12.bin" /><Relationship Id="rId32" Type="http://schemas.openxmlformats.org/officeDocument/2006/relationships/oleObject" Target="embeddings/oleObject19.bin" /><Relationship Id="rId37" Type="http://schemas.openxmlformats.org/officeDocument/2006/relationships/oleObject" Target="embeddings/oleObject24.bin" /><Relationship Id="rId40" Type="http://schemas.openxmlformats.org/officeDocument/2006/relationships/oleObject" Target="embeddings/oleObject27.bin" /><Relationship Id="rId45" Type="http://schemas.openxmlformats.org/officeDocument/2006/relationships/oleObject" Target="embeddings/oleObject32.bin" /><Relationship Id="rId53" Type="http://schemas.openxmlformats.org/officeDocument/2006/relationships/theme" Target="theme/theme1.xml" /><Relationship Id="rId5" Type="http://schemas.openxmlformats.org/officeDocument/2006/relationships/image" Target="media/image2.wmf" /><Relationship Id="rId15" Type="http://schemas.openxmlformats.org/officeDocument/2006/relationships/oleObject" Target="embeddings/oleObject6.bin" /><Relationship Id="rId23" Type="http://schemas.openxmlformats.org/officeDocument/2006/relationships/image" Target="media/image9.wmf" /><Relationship Id="rId28" Type="http://schemas.openxmlformats.org/officeDocument/2006/relationships/image" Target="media/image10.wmf" /><Relationship Id="rId36" Type="http://schemas.openxmlformats.org/officeDocument/2006/relationships/oleObject" Target="embeddings/oleObject23.bin" /><Relationship Id="rId49" Type="http://schemas.openxmlformats.org/officeDocument/2006/relationships/image" Target="media/image12.wmf" /><Relationship Id="rId10" Type="http://schemas.openxmlformats.org/officeDocument/2006/relationships/image" Target="media/image4.wmf" /><Relationship Id="rId19" Type="http://schemas.openxmlformats.org/officeDocument/2006/relationships/image" Target="media/image8.wmf" /><Relationship Id="rId31" Type="http://schemas.openxmlformats.org/officeDocument/2006/relationships/oleObject" Target="embeddings/oleObject18.bin" /><Relationship Id="rId44" Type="http://schemas.openxmlformats.org/officeDocument/2006/relationships/oleObject" Target="embeddings/oleObject31.bin" /><Relationship Id="rId52" Type="http://schemas.openxmlformats.org/officeDocument/2006/relationships/fontTable" Target="fontTable.xml" /><Relationship Id="rId4" Type="http://schemas.openxmlformats.org/officeDocument/2006/relationships/image" Target="media/image1.png" /><Relationship Id="rId9" Type="http://schemas.openxmlformats.org/officeDocument/2006/relationships/oleObject" Target="embeddings/oleObject3.bin" /><Relationship Id="rId14" Type="http://schemas.openxmlformats.org/officeDocument/2006/relationships/image" Target="media/image6.wmf" /><Relationship Id="rId22" Type="http://schemas.openxmlformats.org/officeDocument/2006/relationships/oleObject" Target="embeddings/oleObject11.bin" /><Relationship Id="rId27" Type="http://schemas.openxmlformats.org/officeDocument/2006/relationships/oleObject" Target="embeddings/oleObject15.bin" /><Relationship Id="rId30" Type="http://schemas.openxmlformats.org/officeDocument/2006/relationships/oleObject" Target="embeddings/oleObject17.bin" /><Relationship Id="rId35" Type="http://schemas.openxmlformats.org/officeDocument/2006/relationships/oleObject" Target="embeddings/oleObject22.bin" /><Relationship Id="rId43" Type="http://schemas.openxmlformats.org/officeDocument/2006/relationships/oleObject" Target="embeddings/oleObject30.bin" /><Relationship Id="rId48" Type="http://schemas.openxmlformats.org/officeDocument/2006/relationships/oleObject" Target="embeddings/oleObject34.bin" /><Relationship Id="rId8" Type="http://schemas.openxmlformats.org/officeDocument/2006/relationships/image" Target="media/image3.wmf" /><Relationship Id="rId51" Type="http://schemas.openxmlformats.org/officeDocument/2006/relationships/oleObject" Target="embeddings/oleObject36.bin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</Words>
  <Characters>3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ur Bak</dc:creator>
  <cp:keywords/>
  <dc:description/>
  <cp:lastModifiedBy>Utilisateur invité</cp:lastModifiedBy>
  <cp:revision>2</cp:revision>
  <dcterms:created xsi:type="dcterms:W3CDTF">2022-03-22T11:08:00Z</dcterms:created>
  <dcterms:modified xsi:type="dcterms:W3CDTF">2022-03-22T11:08:00Z</dcterms:modified>
</cp:coreProperties>
</file>